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80CE5C" w14:textId="77777777" w:rsidR="001F0D7E" w:rsidRPr="00225B28" w:rsidRDefault="001F0D7E" w:rsidP="00A86060">
      <w:pPr>
        <w:pStyle w:val="ListParagraph"/>
        <w:ind w:left="0"/>
      </w:pPr>
      <w:r w:rsidRPr="00225B28">
        <w:t xml:space="preserve">Name  </w:t>
      </w:r>
      <w:r w:rsidRPr="00225B28">
        <w:rPr>
          <w:u w:val="single"/>
        </w:rPr>
        <w:t xml:space="preserve"> </w:t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t xml:space="preserve">  </w:t>
      </w:r>
      <w:r w:rsidRPr="00225B28">
        <w:tab/>
        <w:t xml:space="preserve">Date </w:t>
      </w:r>
      <w:r w:rsidRPr="00225B28">
        <w:rPr>
          <w:u w:val="single"/>
        </w:rPr>
        <w:t xml:space="preserve"> </w:t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br/>
      </w:r>
    </w:p>
    <w:p w14:paraId="17731C61" w14:textId="3E9F1D0C" w:rsidR="00A86060" w:rsidRPr="00225B28" w:rsidRDefault="00EF260F" w:rsidP="00A86060">
      <w:pPr>
        <w:pStyle w:val="ny-numbering-assessment"/>
      </w:pPr>
      <m:oMath>
        <m:r>
          <w:rPr>
            <w:rFonts w:ascii="Cambria Math" w:eastAsiaTheme="minorEastAsia" w:hAnsi="Cambria Math"/>
          </w:rPr>
          <m:t>△</m:t>
        </m:r>
        <m:r>
          <w:rPr>
            <w:rFonts w:ascii="Cambria Math" w:hAnsi="Cambria Math"/>
          </w:rPr>
          <m:t>ABC≅ △A'B'C'</m:t>
        </m:r>
      </m:oMath>
      <w:r w:rsidR="00C247D9">
        <w:rPr>
          <w:rFonts w:eastAsiaTheme="minorEastAsia"/>
        </w:rPr>
        <w:t>.</w:t>
      </w:r>
      <w:r w:rsidR="00A86060" w:rsidRPr="00225B28">
        <w:t xml:space="preserve">  Use the picture </w:t>
      </w:r>
      <w:r w:rsidR="00EC2269">
        <w:t>to answer the question below</w:t>
      </w:r>
      <w:r w:rsidR="00A86060" w:rsidRPr="00225B28">
        <w:t>.</w:t>
      </w:r>
      <w:r w:rsidR="00677435">
        <w:object w:dxaOrig="1440" w:dyaOrig="1440" w14:anchorId="5175D9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9pt;margin-top:54pt;width:499.2pt;height:238.5pt;z-index:-251654144;mso-wrap-edited:f;mso-position-horizontal-relative:text;mso-position-vertical-relative:text" wrapcoords="-32 203 -32 21328 21567 21328 21567 203 -32 203">
            <v:fill opacity="53084f"/>
            <v:imagedata r:id="rId11" o:title=""/>
            <w10:wrap type="through"/>
          </v:shape>
          <o:OLEObject Type="Embed" ProgID="Equation.DSMT4" ShapeID="_x0000_s1058" DrawAspect="Content" ObjectID="_1467540757" r:id="rId12"/>
        </w:object>
      </w:r>
      <w:r w:rsidR="00A86060" w:rsidRPr="00225B28">
        <w:t xml:space="preserve"> </w:t>
      </w:r>
    </w:p>
    <w:p w14:paraId="361467D1" w14:textId="77777777" w:rsidR="00A86060" w:rsidRPr="00225B28" w:rsidRDefault="00A86060" w:rsidP="00A86060">
      <w:pPr>
        <w:pStyle w:val="ListParagraph"/>
        <w:spacing w:line="240" w:lineRule="auto"/>
      </w:pPr>
    </w:p>
    <w:p w14:paraId="47DF87B4" w14:textId="1B227E8F" w:rsidR="00A86060" w:rsidRPr="00225B28" w:rsidRDefault="00A86060" w:rsidP="00A86060">
      <w:pPr>
        <w:pStyle w:val="ListParagraph"/>
        <w:spacing w:line="240" w:lineRule="auto"/>
      </w:pPr>
      <w:r w:rsidRPr="00225B28">
        <w:rPr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3120CAFC" wp14:editId="18D5A202">
                <wp:simplePos x="0" y="0"/>
                <wp:positionH relativeFrom="column">
                  <wp:posOffset>684530</wp:posOffset>
                </wp:positionH>
                <wp:positionV relativeFrom="paragraph">
                  <wp:posOffset>208280</wp:posOffset>
                </wp:positionV>
                <wp:extent cx="5864860" cy="2854960"/>
                <wp:effectExtent l="0" t="0" r="0" b="2540"/>
                <wp:wrapTopAndBottom/>
                <wp:docPr id="85" name="Group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4860" cy="2854960"/>
                          <a:chOff x="0" y="0"/>
                          <a:chExt cx="5865136" cy="2855512"/>
                        </a:xfrm>
                      </wpg:grpSpPr>
                      <wps:wsp>
                        <wps:cNvPr id="72" name="Text Box 52"/>
                        <wps:cNvSpPr txBox="1">
                          <a:spLocks/>
                        </wps:cNvSpPr>
                        <wps:spPr>
                          <a:xfrm>
                            <a:off x="4484535" y="2512612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253ACAC" w14:textId="77777777" w:rsidR="00A86060" w:rsidRDefault="00A86060" w:rsidP="00A86060">
                              <w:pPr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84"/>
                        <wps:cNvSpPr txBox="1">
                          <a:spLocks/>
                        </wps:cNvSpPr>
                        <wps:spPr>
                          <a:xfrm>
                            <a:off x="3776869" y="1717482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F141DF8" w14:textId="77777777" w:rsidR="00A86060" w:rsidRDefault="00A86060" w:rsidP="00A86060">
                              <w:pPr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83"/>
                        <wps:cNvSpPr txBox="1">
                          <a:spLocks/>
                        </wps:cNvSpPr>
                        <wps:spPr>
                          <a:xfrm>
                            <a:off x="5255812" y="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1CEAAFA" w14:textId="77777777" w:rsidR="00A86060" w:rsidRDefault="00A86060" w:rsidP="00A86060">
                              <w:pPr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5" name="Group 75"/>
                        <wpg:cNvGrpSpPr>
                          <a:grpSpLocks/>
                        </wpg:cNvGrpSpPr>
                        <wpg:grpSpPr>
                          <a:xfrm rot="20823983" flipH="1">
                            <a:off x="3999506" y="405517"/>
                            <a:ext cx="1865630" cy="2115185"/>
                            <a:chOff x="3999506" y="405517"/>
                            <a:chExt cx="1774825" cy="2078355"/>
                          </a:xfrm>
                        </wpg:grpSpPr>
                        <wps:wsp>
                          <wps:cNvPr id="83" name="Straight Connector 83"/>
                          <wps:cNvCnPr/>
                          <wps:spPr>
                            <a:xfrm rot="16475223" flipV="1">
                              <a:off x="3828056" y="637927"/>
                              <a:ext cx="1943100" cy="1600200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headEnd type="oval"/>
                              <a:tailEnd type="oval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" name="Straight Connector 84"/>
                          <wps:cNvCnPr/>
                          <wps:spPr>
                            <a:xfrm flipH="1" flipV="1">
                              <a:off x="4079516" y="405517"/>
                              <a:ext cx="1694815" cy="1169670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headEnd type="oval"/>
                              <a:tailEnd type="oval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" name="Straight Connector 86"/>
                          <wps:cNvCnPr/>
                          <wps:spPr>
                            <a:xfrm flipV="1">
                              <a:off x="5518426" y="1575822"/>
                              <a:ext cx="255905" cy="908050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76" name="Group 76"/>
                        <wpg:cNvGrpSpPr>
                          <a:grpSpLocks/>
                        </wpg:cNvGrpSpPr>
                        <wpg:grpSpPr>
                          <a:xfrm rot="16831745">
                            <a:off x="536713" y="107341"/>
                            <a:ext cx="1865630" cy="2115185"/>
                            <a:chOff x="536713" y="107342"/>
                            <a:chExt cx="1774825" cy="2078355"/>
                          </a:xfrm>
                        </wpg:grpSpPr>
                        <wps:wsp>
                          <wps:cNvPr id="80" name="Straight Connector 80"/>
                          <wps:cNvCnPr/>
                          <wps:spPr>
                            <a:xfrm rot="16475223" flipV="1">
                              <a:off x="365263" y="339752"/>
                              <a:ext cx="1943100" cy="1600200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headEnd type="oval"/>
                              <a:tailEnd type="oval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" name="Straight Connector 81"/>
                          <wps:cNvCnPr/>
                          <wps:spPr>
                            <a:xfrm flipH="1" flipV="1">
                              <a:off x="616723" y="107342"/>
                              <a:ext cx="1694815" cy="1169670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headEnd type="oval"/>
                              <a:tailEnd type="oval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" name="Straight Connector 82"/>
                          <wps:cNvCnPr/>
                          <wps:spPr>
                            <a:xfrm flipV="1">
                              <a:off x="2055633" y="1277647"/>
                              <a:ext cx="255905" cy="908050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7" name="Text Box 72"/>
                        <wps:cNvSpPr txBox="1">
                          <a:spLocks/>
                        </wps:cNvSpPr>
                        <wps:spPr>
                          <a:xfrm>
                            <a:off x="1486894" y="0"/>
                            <a:ext cx="571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822AA3" w14:textId="77777777" w:rsidR="00A86060" w:rsidRDefault="00A86060" w:rsidP="00A86060">
                              <w:pPr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B’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Text Box 71"/>
                        <wps:cNvSpPr txBox="1">
                          <a:spLocks/>
                        </wps:cNvSpPr>
                        <wps:spPr>
                          <a:xfrm>
                            <a:off x="2631881" y="572494"/>
                            <a:ext cx="571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AA85C2" w14:textId="77777777" w:rsidR="00A86060" w:rsidRDefault="00A86060" w:rsidP="00A86060">
                              <w:pPr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A’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Text Box 53"/>
                        <wps:cNvSpPr txBox="1">
                          <a:spLocks/>
                        </wps:cNvSpPr>
                        <wps:spPr>
                          <a:xfrm>
                            <a:off x="0" y="1828800"/>
                            <a:ext cx="571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DA3572" w14:textId="77777777" w:rsidR="00A86060" w:rsidRDefault="00A86060" w:rsidP="00A86060">
                              <w:pPr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C’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20CAFC" id="Group 85" o:spid="_x0000_s1026" style="position:absolute;left:0;text-align:left;margin-left:53.9pt;margin-top:16.4pt;width:461.8pt;height:224.8pt;z-index:251653120" coordsize="58651,285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2" o:spid="_x0000_s1027" type="#_x0000_t202" style="position:absolute;left:44845;top:2512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xum8IA&#10;AADbAAAADwAAAGRycy9kb3ducmV2LnhtbESP3WoCMRSE7wu+QzgF72q2XrSyNUopiFK86eoDHDan&#10;m2U3J2GT/dGnN4Lg5TAz3zDr7WRbMVAXascK3hcZCOLS6ZorBefT7m0FIkRkja1jUnChANvN7GWN&#10;uXYj/9FQxEokCIccFZgYfS5lKA1ZDAvniZP37zqLMcmukrrDMcFtK5dZ9iEt1pwWDHr6MVQ2RW8V&#10;7Pr9wQ5X2fvfohzZ+KY/Hxul5q/T9xeISFN8hh/tg1bwuYT7l/QD5OY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vG6bwgAAANsAAAAPAAAAAAAAAAAAAAAAAJgCAABkcnMvZG93&#10;bnJldi54bWxQSwUGAAAAAAQABAD1AAAAhwMAAAAA&#10;" filled="f" stroked="f">
                  <v:path arrowok="t"/>
                  <v:textbox>
                    <w:txbxContent>
                      <w:p w14:paraId="5253ACAC" w14:textId="77777777" w:rsidR="00A86060" w:rsidRDefault="00A86060" w:rsidP="00A86060">
                        <w:pPr>
                          <w:rPr>
                            <w:i/>
                            <w:iCs/>
                            <w:sz w:val="28"/>
                            <w:szCs w:val="28"/>
                          </w:rPr>
                        </w:pPr>
                        <w:r>
                          <w:rPr>
                            <w:i/>
                            <w:iCs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84" o:spid="_x0000_s1028" type="#_x0000_t202" style="position:absolute;left:37768;top:17174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DLAMMA&#10;AADbAAAADwAAAGRycy9kb3ducmV2LnhtbESP3WoCMRSE7wu+QziCdzWrQltWo4ggldKbbn2Aw+a4&#10;WXZzEjbZn/r0plDo5TAz3zC7w2RbMVAXascKVssMBHHpdM2Vguv3+fkNRIjIGlvHpOCHAhz2s6cd&#10;5tqN/EVDESuRIBxyVGBi9LmUoTRkMSydJ07ezXUWY5JdJXWHY4LbVq6z7EVarDktGPR0MlQ2RW8V&#10;nPv3ix3usvcfRTmy8U1//WyUWsyn4xZEpCn+h//aF63gdQO/X9IPkP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/DLAMMAAADbAAAADwAAAAAAAAAAAAAAAACYAgAAZHJzL2Rv&#10;d25yZXYueG1sUEsFBgAAAAAEAAQA9QAAAIgDAAAAAA==&#10;" filled="f" stroked="f">
                  <v:path arrowok="t"/>
                  <v:textbox>
                    <w:txbxContent>
                      <w:p w14:paraId="6F141DF8" w14:textId="77777777" w:rsidR="00A86060" w:rsidRDefault="00A86060" w:rsidP="00A86060">
                        <w:pPr>
                          <w:rPr>
                            <w:i/>
                            <w:iCs/>
                            <w:sz w:val="28"/>
                            <w:szCs w:val="28"/>
                          </w:rPr>
                        </w:pPr>
                        <w:r>
                          <w:rPr>
                            <w:i/>
                            <w:iCs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83" o:spid="_x0000_s1029" type="#_x0000_t202" style="position:absolute;left:52558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lTdMMA&#10;AADbAAAADwAAAGRycy9kb3ducmV2LnhtbESP3WoCMRSE7wu+QziCdzWrSFtWo4ggldKbbn2Aw+a4&#10;WXZzEjbZn/r0plDo5TAz3zC7w2RbMVAXascKVssMBHHpdM2Vguv3+fkNRIjIGlvHpOCHAhz2s6cd&#10;5tqN/EVDESuRIBxyVGBi9LmUoTRkMSydJ07ezXUWY5JdJXWHY4LbVq6z7EVarDktGPR0MlQ2RW8V&#10;nPv3ix3usvcfRTmy8U1//WyUWsyn4xZEpCn+h//aF63gdQO/X9IPkP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lTdMMAAADbAAAADwAAAAAAAAAAAAAAAACYAgAAZHJzL2Rv&#10;d25yZXYueG1sUEsFBgAAAAAEAAQA9QAAAIgDAAAAAA==&#10;" filled="f" stroked="f">
                  <v:path arrowok="t"/>
                  <v:textbox>
                    <w:txbxContent>
                      <w:p w14:paraId="71CEAAFA" w14:textId="77777777" w:rsidR="00A86060" w:rsidRDefault="00A86060" w:rsidP="00A86060">
                        <w:pPr>
                          <w:rPr>
                            <w:i/>
                            <w:iCs/>
                            <w:sz w:val="28"/>
                            <w:szCs w:val="28"/>
                          </w:rPr>
                        </w:pPr>
                        <w:r>
                          <w:rPr>
                            <w:i/>
                            <w:iCs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group id="Group 75" o:spid="_x0000_s1030" style="position:absolute;left:39995;top:4055;width:18656;height:21152;rotation:847618fd;flip:x" coordorigin="39995,4055" coordsize="17748,207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VOXyTFAAAA2wAA&#10;AA8AAAAAAAAAAAAAAAAAqgIAAGRycy9kb3ducmV2LnhtbFBLBQYAAAAABAAEAPoAAACcAwAAAAA=&#10;">
                  <v:line id="Straight Connector 83" o:spid="_x0000_s1031" style="position:absolute;rotation:5597623fd;flip:y;visibility:visible;mso-wrap-style:square" from="38280,6379" to="57711,2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z86cUAAADbAAAADwAAAGRycy9kb3ducmV2LnhtbESPQWvCQBSE7wX/w/KE3urGtEiIrkFs&#10;K4UexNji9ZF9JiHZtyG71TS/vlsQPA4z8w2zygbTigv1rrasYD6LQBAXVtdcKvg6vj8lIJxH1tha&#10;JgW/5CBbTx5WmGp75QNdcl+KAGGXooLK+y6V0hUVGXQz2xEH72x7gz7IvpS6x2uAm1bGUbSQBmsO&#10;CxV2tK2oaPIfo0C+7tvdZ+F31Lycvt8WshnHuFHqcTpsliA8Df4evrU/tILkGf6/hB8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Ez86cUAAADbAAAADwAAAAAAAAAA&#10;AAAAAAChAgAAZHJzL2Rvd25yZXYueG1sUEsFBgAAAAAEAAQA+QAAAJMDAAAAAA==&#10;" strokecolor="black [3213]" strokeweight="1pt">
                    <v:stroke startarrow="oval" endarrow="oval"/>
                  </v:line>
                  <v:line id="Straight Connector 84" o:spid="_x0000_s1032" style="position:absolute;flip:x y;visibility:visible;mso-wrap-style:square" from="40795,4055" to="57743,15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2yUcMAAADbAAAADwAAAGRycy9kb3ducmV2LnhtbESPX2sCMRDE34V+h7CFvmnOUkSuRrFC&#10;xbf6p1D6tlzWy+Ht5khSPb99Iwg+DjPzG2a26LlVZwqx8WJgPCpAkVTeNlIb+D58DqegYkKx2Hoh&#10;A1eKsJg/DWZYWn+RHZ33qVYZIrFEAy6lrtQ6Vo4Y48h3JNk7+sCYsgy1tgEvGc6tfi2KiWZsJC84&#10;7GjlqDrt/9jANvgr79zvz4Qtn6qv9ceqHffGvDz3y3dQifr0CN/bG2tg+ga3L/kH6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tslHDAAAA2wAAAA8AAAAAAAAAAAAA&#10;AAAAoQIAAGRycy9kb3ducmV2LnhtbFBLBQYAAAAABAAEAPkAAACRAwAAAAA=&#10;" strokecolor="black [3213]" strokeweight="1pt">
                    <v:stroke startarrow="oval" endarrow="oval"/>
                  </v:line>
                  <v:line id="Straight Connector 86" o:spid="_x0000_s1033" style="position:absolute;flip:y;visibility:visible;mso-wrap-style:square" from="55184,15758" to="57743,2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4i7MQAAADbAAAADwAAAGRycy9kb3ducmV2LnhtbESPT4vCMBTE78J+h/AWvGmqoNauURZB&#10;WEQFq5e9PZrXP9i8dJus1m9vBMHjMDO/YRarztTiSq2rLCsYDSMQxJnVFRcKzqfNIAbhPLLG2jIp&#10;uJOD1fKjt8BE2xsf6Zr6QgQIuwQVlN43iZQuK8mgG9qGOHi5bQ36INtC6hZvAW5qOY6iqTRYcVgo&#10;saF1Sdkl/TcKtqd5vt5t94e7+/s9UD6LjpP0rFT/s/v+AuGp8+/wq/2jFcRTeH4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HiLsxAAAANsAAAAPAAAAAAAAAAAA&#10;AAAAAKECAABkcnMvZG93bnJldi54bWxQSwUGAAAAAAQABAD5AAAAkgMAAAAA&#10;" strokecolor="black [3213]" strokeweight="1pt"/>
                </v:group>
                <v:group id="Group 76" o:spid="_x0000_s1034" style="position:absolute;left:5367;top:1073;width:18656;height:21152;rotation:-5208206fd" coordorigin="5367,1073" coordsize="17748,207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cZzVwwAAANsAAAAP&#10;AAAAAAAAAAAAAAAAAKoCAABkcnMvZG93bnJldi54bWxQSwUGAAAAAAQABAD6AAAAmgMAAAAA&#10;">
                  <v:line id="Straight Connector 80" o:spid="_x0000_s1035" style="position:absolute;rotation:5597623fd;flip:y;visibility:visible;mso-wrap-style:square" from="3652,3398" to="23083,19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5insAAAADbAAAADwAAAGRycy9kb3ducmV2LnhtbERPTYvCMBC9C/sfwizsTVPLIlKNIu5a&#10;FjyIVfE6NGNb2kxKE7XrrzcHwePjfc+XvWnEjTpXWVYwHkUgiHOrKy4UHA+b4RSE88gaG8uk4J8c&#10;LBcfgzkm2t55T7fMFyKEsEtQQel9m0jp8pIMupFtiQN3sZ1BH2BXSN3hPYSbRsZRNJEGKw4NJba0&#10;Limvs6tRIH92TbrNfUr19/n0O5H14xHXSn199qsZCE+9f4tf7j+tYBrWhy/hB8jF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SeYp7AAAAA2wAAAA8AAAAAAAAAAAAAAAAA&#10;oQIAAGRycy9kb3ducmV2LnhtbFBLBQYAAAAABAAEAPkAAACOAwAAAAA=&#10;" strokecolor="black [3213]" strokeweight="1pt">
                    <v:stroke startarrow="oval" endarrow="oval"/>
                  </v:line>
                  <v:line id="Straight Connector 81" o:spid="_x0000_s1036" style="position:absolute;flip:x y;visibility:visible;mso-wrap-style:square" from="6167,1073" to="23115,1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oRycIAAADbAAAADwAAAGRycy9kb3ducmV2LnhtbESPQWsCMRSE70L/Q3iCN82uB5GtUapQ&#10;6c2qhdLbY/O6Wdz3siSprv++KRQ8DjPzDbPaDNypK4XYejFQzgpQJLW3rTQGPs6v0yWomFAsdl7I&#10;wJ0ibNZPoxVW1t/kSNdTalSGSKzQgEupr7SOtSPGOPM9Sfa+fWBMWYZG24C3DOdOz4tioRlbyQsO&#10;e9o5qi+nHzbwHvydj+7rc8GWL/Vhv9115WDMZDy8PINKNKRH+L/9Zg0sS/j7kn+AXv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BoRycIAAADbAAAADwAAAAAAAAAAAAAA&#10;AAChAgAAZHJzL2Rvd25yZXYueG1sUEsFBgAAAAAEAAQA+QAAAJADAAAAAA==&#10;" strokecolor="black [3213]" strokeweight="1pt">
                    <v:stroke startarrow="oval" endarrow="oval"/>
                  </v:line>
                  <v:line id="Straight Connector 82" o:spid="_x0000_s1037" style="position:absolute;flip:y;visibility:visible;mso-wrap-style:square" from="20556,12776" to="23115,21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Uk78QAAADbAAAADwAAAGRycy9kb3ducmV2LnhtbESPT4vCMBTE78J+h/AWvGmqsFq7RlkE&#10;YREVrF729mhe/2Dz0m2i1m9vBMHjMDO/YebLztTiSq2rLCsYDSMQxJnVFRcKTsf1IAbhPLLG2jIp&#10;uJOD5eKjN8dE2xsf6Jr6QgQIuwQVlN43iZQuK8mgG9qGOHi5bQ36INtC6hZvAW5qOY6iiTRYcVgo&#10;saFVSdk5vRgFm+MsX203u/3d/f/tKZ9Gh6/0pFT/s/v5BuGp8+/wq/2rFcRjeH4JP0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JSTvxAAAANsAAAAPAAAAAAAAAAAA&#10;AAAAAKECAABkcnMvZG93bnJldi54bWxQSwUGAAAAAAQABAD5AAAAkgMAAAAA&#10;" strokecolor="black [3213]" strokeweight="1pt"/>
                </v:group>
                <v:shape id="Text Box 72" o:spid="_x0000_s1038" type="#_x0000_t202" style="position:absolute;left:14868;width:571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vNA8IA&#10;AADbAAAADwAAAGRycy9kb3ducmV2LnhtbESP3WoCMRSE7wu+QzgF72q2vVDZGqUURJHeuPoAh83p&#10;ZtnNSdhkf+rTN4Lg5TAz3zCb3WRbMVAXascK3hcZCOLS6ZorBdfL/m0NIkRkja1jUvBHAXbb2csG&#10;c+1GPtNQxEokCIccFZgYfS5lKA1ZDAvniZP36zqLMcmukrrDMcFtKz+ybCkt1pwWDHr6NlQ2RW8V&#10;7PvD0Q432ftTUY5sfNNffxql5q/T1yeISFN8hh/to1awWsH9S/oBcvs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y80DwgAAANsAAAAPAAAAAAAAAAAAAAAAAJgCAABkcnMvZG93&#10;bnJldi54bWxQSwUGAAAAAAQABAD1AAAAhwMAAAAA&#10;" filled="f" stroked="f">
                  <v:path arrowok="t"/>
                  <v:textbox>
                    <w:txbxContent>
                      <w:p w14:paraId="20822AA3" w14:textId="77777777" w:rsidR="00A86060" w:rsidRDefault="00A86060" w:rsidP="00A86060">
                        <w:pPr>
                          <w:rPr>
                            <w:i/>
                            <w:iCs/>
                            <w:sz w:val="28"/>
                            <w:szCs w:val="28"/>
                          </w:rPr>
                        </w:pPr>
                        <w:r>
                          <w:rPr>
                            <w:i/>
                            <w:iCs/>
                            <w:sz w:val="28"/>
                            <w:szCs w:val="28"/>
                          </w:rPr>
                          <w:t>B’</w:t>
                        </w:r>
                      </w:p>
                    </w:txbxContent>
                  </v:textbox>
                </v:shape>
                <v:shape id="Text Box 71" o:spid="_x0000_s1039" type="#_x0000_t202" style="position:absolute;left:26318;top:5724;width:571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RZcb8A&#10;AADbAAAADwAAAGRycy9kb3ducmV2LnhtbERPy4rCMBTdD/gP4QqzG1NdOFKNIoIoMpupfsCluTal&#10;zU1o0ofz9ZPFwCwP5707TLYVA3WhdqxguchAEJdO11wpeNzPHxsQISJrbB2TghcFOOxnbzvMtRv5&#10;m4YiViKFcMhRgYnR51KG0pDFsHCeOHFP11mMCXaV1B2OKdy2cpVla2mx5tRg0NPJUNkUvVVw7i9X&#10;O/zI3t+KcmTjm/7x1Sj1Pp+OWxCRpvgv/nNftYLPNDZ9ST9A7n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BVFlxvwAAANsAAAAPAAAAAAAAAAAAAAAAAJgCAABkcnMvZG93bnJl&#10;di54bWxQSwUGAAAAAAQABAD1AAAAhAMAAAAA&#10;" filled="f" stroked="f">
                  <v:path arrowok="t"/>
                  <v:textbox>
                    <w:txbxContent>
                      <w:p w14:paraId="3CAA85C2" w14:textId="77777777" w:rsidR="00A86060" w:rsidRDefault="00A86060" w:rsidP="00A86060">
                        <w:pPr>
                          <w:rPr>
                            <w:i/>
                            <w:iCs/>
                            <w:sz w:val="28"/>
                            <w:szCs w:val="28"/>
                          </w:rPr>
                        </w:pPr>
                        <w:r>
                          <w:rPr>
                            <w:i/>
                            <w:iCs/>
                            <w:sz w:val="28"/>
                            <w:szCs w:val="28"/>
                          </w:rPr>
                          <w:t>A’</w:t>
                        </w:r>
                      </w:p>
                    </w:txbxContent>
                  </v:textbox>
                </v:shape>
                <v:shape id="Text Box 53" o:spid="_x0000_s1040" type="#_x0000_t202" style="position:absolute;top:18288;width:571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j86sMA&#10;AADbAAAADwAAAGRycy9kb3ducmV2LnhtbESPzWrDMBCE74W8g9hAbo2cHNLWiRJCIDSUXurmARZr&#10;YxlbK2HJP83TR4VCj8PMfMPsDpNtxUBdqB0rWC0zEMSl0zVXCq7f5+dXECEia2wdk4IfCnDYz552&#10;mGs38hcNRaxEgnDIUYGJ0edShtKQxbB0njh5N9dZjEl2ldQdjgluW7nOso20WHNaMOjpZKhsit4q&#10;OPfvFzvcZe8/inJk45v++tkotZhPxy2ISFP8D/+1L1rByxv8fkk/QO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j86sMAAADbAAAADwAAAAAAAAAAAAAAAACYAgAAZHJzL2Rv&#10;d25yZXYueG1sUEsFBgAAAAAEAAQA9QAAAIgDAAAAAA==&#10;" filled="f" stroked="f">
                  <v:path arrowok="t"/>
                  <v:textbox>
                    <w:txbxContent>
                      <w:p w14:paraId="74DA3572" w14:textId="77777777" w:rsidR="00A86060" w:rsidRDefault="00A86060" w:rsidP="00A86060">
                        <w:pPr>
                          <w:rPr>
                            <w:i/>
                            <w:iCs/>
                            <w:sz w:val="28"/>
                            <w:szCs w:val="28"/>
                          </w:rPr>
                        </w:pPr>
                        <w:r>
                          <w:rPr>
                            <w:i/>
                            <w:iCs/>
                            <w:sz w:val="28"/>
                            <w:szCs w:val="28"/>
                          </w:rPr>
                          <w:t>C’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6565E8DE" w14:textId="76F7CA8D" w:rsidR="00A86060" w:rsidRPr="00225B28" w:rsidRDefault="00A86060" w:rsidP="00A86060">
      <w:pPr>
        <w:pStyle w:val="ListParagraph"/>
        <w:spacing w:line="240" w:lineRule="auto"/>
      </w:pPr>
    </w:p>
    <w:p w14:paraId="47F554AC" w14:textId="77777777" w:rsidR="00A86060" w:rsidRPr="00225B28" w:rsidRDefault="00A86060" w:rsidP="00A86060">
      <w:pPr>
        <w:pStyle w:val="ListParagraph"/>
        <w:spacing w:line="240" w:lineRule="auto"/>
        <w:ind w:left="806"/>
      </w:pPr>
    </w:p>
    <w:p w14:paraId="29BE278C" w14:textId="77777777" w:rsidR="00A86060" w:rsidRPr="00225B28" w:rsidRDefault="00A86060" w:rsidP="00A86060">
      <w:pPr>
        <w:pStyle w:val="ListParagraph"/>
        <w:spacing w:line="240" w:lineRule="auto"/>
        <w:ind w:left="806"/>
      </w:pPr>
    </w:p>
    <w:p w14:paraId="7EFFF042" w14:textId="77777777" w:rsidR="00A86060" w:rsidRPr="00225B28" w:rsidRDefault="00A86060" w:rsidP="00A86060">
      <w:pPr>
        <w:pStyle w:val="ListParagraph"/>
        <w:spacing w:line="240" w:lineRule="auto"/>
        <w:ind w:left="806"/>
      </w:pPr>
    </w:p>
    <w:p w14:paraId="3BB12257" w14:textId="77777777" w:rsidR="00A86060" w:rsidRPr="00225B28" w:rsidRDefault="00A86060" w:rsidP="00A86060">
      <w:pPr>
        <w:pStyle w:val="ListParagraph"/>
        <w:spacing w:line="240" w:lineRule="auto"/>
        <w:ind w:left="806"/>
      </w:pPr>
    </w:p>
    <w:p w14:paraId="4E118853" w14:textId="77777777" w:rsidR="00A86060" w:rsidRPr="00225B28" w:rsidRDefault="00A86060" w:rsidP="00A86060">
      <w:pPr>
        <w:pStyle w:val="ListParagraph"/>
        <w:spacing w:line="240" w:lineRule="auto"/>
        <w:ind w:left="806"/>
      </w:pPr>
    </w:p>
    <w:p w14:paraId="11A7C6D3" w14:textId="77777777" w:rsidR="00A86060" w:rsidRPr="00225B28" w:rsidRDefault="00A86060" w:rsidP="00A86060">
      <w:pPr>
        <w:pStyle w:val="ListParagraph"/>
        <w:spacing w:line="240" w:lineRule="auto"/>
        <w:ind w:left="806"/>
      </w:pPr>
    </w:p>
    <w:p w14:paraId="6C834AFE" w14:textId="77777777" w:rsidR="00A86060" w:rsidRPr="00225B28" w:rsidRDefault="00A86060" w:rsidP="00496309">
      <w:pPr>
        <w:pStyle w:val="ny-numbering-assessment"/>
        <w:numPr>
          <w:ilvl w:val="0"/>
          <w:numId w:val="0"/>
        </w:numPr>
        <w:ind w:left="403"/>
      </w:pPr>
      <w:r w:rsidRPr="00225B28">
        <w:t xml:space="preserve">Describe a sequence of rigid motions that would prove a congruence between </w:t>
      </w:r>
      <m:oMath>
        <m:r>
          <w:rPr>
            <w:rFonts w:ascii="Cambria Math" w:hAnsi="Cambria Math"/>
          </w:rPr>
          <m:t>△ABC</m:t>
        </m:r>
      </m:oMath>
      <w:r w:rsidRPr="00225B28">
        <w:t xml:space="preserve"> and </w:t>
      </w:r>
      <m:oMath>
        <m:r>
          <w:rPr>
            <w:rFonts w:ascii="Cambria Math" w:hAnsi="Cambria Math"/>
          </w:rPr>
          <m:t>△A'B'C'</m:t>
        </m:r>
      </m:oMath>
      <w:r w:rsidRPr="00225B28">
        <w:rPr>
          <w:rFonts w:eastAsiaTheme="minorEastAsia"/>
        </w:rPr>
        <w:t>.</w:t>
      </w:r>
    </w:p>
    <w:p w14:paraId="03E0D0E9" w14:textId="77777777" w:rsidR="00A86060" w:rsidRPr="00225B28" w:rsidRDefault="00A86060" w:rsidP="00A86060">
      <w:pPr>
        <w:pStyle w:val="ListParagraph"/>
        <w:spacing w:line="240" w:lineRule="auto"/>
      </w:pPr>
    </w:p>
    <w:p w14:paraId="62BB3E01" w14:textId="77777777" w:rsidR="00A86060" w:rsidRPr="00225B28" w:rsidRDefault="00A86060" w:rsidP="00A86060">
      <w:pPr>
        <w:pStyle w:val="ListParagraph"/>
        <w:spacing w:line="240" w:lineRule="auto"/>
      </w:pPr>
    </w:p>
    <w:p w14:paraId="44469184" w14:textId="77777777" w:rsidR="00A86060" w:rsidRPr="00225B28" w:rsidRDefault="00A86060" w:rsidP="00A86060">
      <w:pPr>
        <w:pStyle w:val="ListParagraph"/>
        <w:spacing w:line="240" w:lineRule="auto"/>
      </w:pPr>
    </w:p>
    <w:p w14:paraId="62495708" w14:textId="77777777" w:rsidR="00A86060" w:rsidRPr="00225B28" w:rsidRDefault="00A86060" w:rsidP="00A86060">
      <w:pPr>
        <w:pStyle w:val="ListParagraph"/>
        <w:spacing w:line="240" w:lineRule="auto"/>
      </w:pPr>
    </w:p>
    <w:p w14:paraId="329CC531" w14:textId="77777777" w:rsidR="00A86060" w:rsidRPr="00225B28" w:rsidRDefault="00A86060" w:rsidP="00A86060">
      <w:pPr>
        <w:pStyle w:val="ListParagraph"/>
        <w:spacing w:line="240" w:lineRule="auto"/>
      </w:pPr>
    </w:p>
    <w:p w14:paraId="4345C93C" w14:textId="4602D428" w:rsidR="00496309" w:rsidRDefault="00496309">
      <w:pPr>
        <w:rPr>
          <w:color w:val="231F20"/>
        </w:rPr>
      </w:pPr>
      <w:r>
        <w:br w:type="page"/>
      </w:r>
    </w:p>
    <w:p w14:paraId="6B623B0F" w14:textId="77777777" w:rsidR="00A86060" w:rsidRPr="00225B28" w:rsidRDefault="00A86060" w:rsidP="00483C8F">
      <w:pPr>
        <w:pStyle w:val="ny-numbering-assessment"/>
      </w:pPr>
      <w:r w:rsidRPr="00225B28">
        <w:lastRenderedPageBreak/>
        <w:t>Use the diagram to answer the question below.</w:t>
      </w:r>
    </w:p>
    <w:p w14:paraId="3280969A" w14:textId="128EAB56" w:rsidR="00A86060" w:rsidRPr="00455AFA" w:rsidRDefault="00455AFA" w:rsidP="00A86060">
      <w:pPr>
        <w:pStyle w:val="ListParagraph"/>
        <w:spacing w:line="240" w:lineRule="auto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k||l</m:t>
          </m:r>
        </m:oMath>
      </m:oMathPara>
    </w:p>
    <w:p w14:paraId="0A1E57DB" w14:textId="1F1E03D7" w:rsidR="00A86060" w:rsidRPr="00225B28" w:rsidRDefault="00A86060" w:rsidP="00483C8F">
      <w:pPr>
        <w:pStyle w:val="ListParagraph"/>
        <w:spacing w:line="240" w:lineRule="auto"/>
        <w:ind w:left="0"/>
      </w:pPr>
      <w:r w:rsidRPr="00225B28">
        <w:rPr>
          <w:noProof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5217E53C" wp14:editId="56B4F1E1">
                <wp:simplePos x="0" y="0"/>
                <wp:positionH relativeFrom="margin">
                  <wp:align>center</wp:align>
                </wp:positionH>
                <wp:positionV relativeFrom="paragraph">
                  <wp:posOffset>209550</wp:posOffset>
                </wp:positionV>
                <wp:extent cx="5029200" cy="2628900"/>
                <wp:effectExtent l="0" t="0" r="76200" b="76200"/>
                <wp:wrapTopAndBottom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29200" cy="2628900"/>
                          <a:chOff x="0" y="0"/>
                          <a:chExt cx="5029203" cy="2628899"/>
                        </a:xfrm>
                      </wpg:grpSpPr>
                      <wpg:grpSp>
                        <wpg:cNvPr id="56" name="Group 56"/>
                        <wpg:cNvGrpSpPr/>
                        <wpg:grpSpPr>
                          <a:xfrm>
                            <a:off x="0" y="0"/>
                            <a:ext cx="5029203" cy="2628899"/>
                            <a:chOff x="0" y="0"/>
                            <a:chExt cx="6900531" cy="3429000"/>
                          </a:xfrm>
                        </wpg:grpSpPr>
                        <wps:wsp>
                          <wps:cNvPr id="64" name="Straight Arrow Connector 64"/>
                          <wps:cNvCnPr/>
                          <wps:spPr>
                            <a:xfrm>
                              <a:off x="1071230" y="228600"/>
                              <a:ext cx="1908544" cy="51683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0000"/>
                              </a:solidFill>
                              <a:headEnd type="arrow"/>
                              <a:tailEnd type="none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" name="Straight Arrow Connector 65"/>
                          <wps:cNvCnPr/>
                          <wps:spPr>
                            <a:xfrm>
                              <a:off x="3450265" y="2683565"/>
                              <a:ext cx="2878765" cy="74543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0000"/>
                              </a:solidFill>
                              <a:headEnd type="none"/>
                              <a:tailEnd type="arrow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" name="Straight Connector 66"/>
                          <wps:cNvCnPr/>
                          <wps:spPr>
                            <a:xfrm>
                              <a:off x="2979773" y="745435"/>
                              <a:ext cx="1097813" cy="298174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0000"/>
                              </a:solidFill>
                              <a:headEnd type="oval"/>
                              <a:tailEnd type="oval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" name="Straight Connector 67"/>
                          <wps:cNvCnPr/>
                          <wps:spPr>
                            <a:xfrm>
                              <a:off x="1254642" y="2087217"/>
                              <a:ext cx="2195623" cy="59634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0000"/>
                              </a:solidFill>
                              <a:headEnd type="oval"/>
                              <a:tailEnd type="oval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8" name="Straight Arrow Connector 68"/>
                          <wps:cNvCnPr/>
                          <wps:spPr>
                            <a:xfrm>
                              <a:off x="4077586" y="1043609"/>
                              <a:ext cx="2822945" cy="785191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0000"/>
                              </a:solidFill>
                              <a:headEnd type="none"/>
                              <a:tailEnd type="arrow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" name="Straight Arrow Connector 69"/>
                          <wps:cNvCnPr/>
                          <wps:spPr>
                            <a:xfrm>
                              <a:off x="385430" y="1828800"/>
                              <a:ext cx="869211" cy="258417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0000"/>
                              </a:solidFill>
                              <a:headEnd type="arrow"/>
                              <a:tailEnd type="none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" name="Text Box 62"/>
                          <wps:cNvSpPr txBox="1"/>
                          <wps:spPr>
                            <a:xfrm>
                              <a:off x="0" y="1600200"/>
                              <a:ext cx="228600" cy="457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2414BAD" w14:textId="54E97263" w:rsidR="00A86060" w:rsidRPr="00455AFA" w:rsidRDefault="00455AFA" w:rsidP="00A86060">
                                <w:pPr>
                                  <w:rPr>
                                    <w:rFonts w:ascii="Cambria Math" w:hAnsi="Cambria Math"/>
                                    <w:oMath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" name="Text Box 63"/>
                          <wps:cNvSpPr txBox="1"/>
                          <wps:spPr>
                            <a:xfrm>
                              <a:off x="842630" y="0"/>
                              <a:ext cx="3429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E011007" w14:textId="3E342066" w:rsidR="00A86060" w:rsidRPr="00455AFA" w:rsidRDefault="00455AFA" w:rsidP="00A86060">
                                <w:pPr>
                                  <w:rPr>
                                    <w:rFonts w:ascii="Cambria Math" w:hAnsi="Cambria Math"/>
                                    <w:oMath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7" name="Straight Connector 57"/>
                        <wps:cNvCnPr/>
                        <wps:spPr>
                          <a:xfrm>
                            <a:off x="2171700" y="571500"/>
                            <a:ext cx="685800" cy="800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headEnd type="none"/>
                            <a:tailEnd type="oval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Arrow Connector 58"/>
                        <wps:cNvCnPr/>
                        <wps:spPr>
                          <a:xfrm flipH="1">
                            <a:off x="914400" y="1371600"/>
                            <a:ext cx="1943100" cy="2286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headEnd type="oval"/>
                            <a:tailEnd type="none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Text Box 66"/>
                        <wps:cNvSpPr txBox="1"/>
                        <wps:spPr>
                          <a:xfrm>
                            <a:off x="2286000" y="205740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9D0B0D7" w14:textId="2452325F" w:rsidR="00A86060" w:rsidRPr="00455AFA" w:rsidRDefault="00455AFA" w:rsidP="00A86060">
                              <w:pPr>
                                <w:rPr>
                                  <w:rFonts w:ascii="Cambria Math" w:hAnsi="Cambria Math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Text Box 67"/>
                        <wps:cNvSpPr txBox="1"/>
                        <wps:spPr>
                          <a:xfrm>
                            <a:off x="685800" y="160020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1CE8D7" w14:textId="756D0AA1" w:rsidR="00A86060" w:rsidRPr="00455AFA" w:rsidRDefault="00455AFA" w:rsidP="00A86060">
                              <w:pPr>
                                <w:rPr>
                                  <w:rFonts w:ascii="Cambria Math" w:hAnsi="Cambria Math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Text Box 68"/>
                        <wps:cNvSpPr txBox="1"/>
                        <wps:spPr>
                          <a:xfrm>
                            <a:off x="2819400" y="125730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1D7DE9" w14:textId="6CB4744D" w:rsidR="00A86060" w:rsidRPr="00455AFA" w:rsidRDefault="00455AFA" w:rsidP="00A86060">
                              <w:pPr>
                                <w:rPr>
                                  <w:rFonts w:ascii="Cambria Math" w:hAnsi="Cambria Math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Text Box 69"/>
                        <wps:cNvSpPr txBox="1"/>
                        <wps:spPr>
                          <a:xfrm>
                            <a:off x="2057400" y="274320"/>
                            <a:ext cx="4572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C742C95" w14:textId="23A7DD2F" w:rsidR="00A86060" w:rsidRPr="00455AFA" w:rsidRDefault="00455AFA" w:rsidP="00A86060">
                              <w:pPr>
                                <w:rPr>
                                  <w:rFonts w:ascii="Cambria Math" w:hAnsi="Cambria Math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D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Text Box 70"/>
                        <wps:cNvSpPr txBox="1"/>
                        <wps:spPr>
                          <a:xfrm>
                            <a:off x="2918460" y="57150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2D7D88B" w14:textId="3012B6EA" w:rsidR="00A86060" w:rsidRPr="00455AFA" w:rsidRDefault="00455AFA" w:rsidP="00A86060">
                              <w:pPr>
                                <w:rPr>
                                  <w:rFonts w:ascii="Cambria Math" w:hAnsi="Cambria Math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17E53C" id="Group 23" o:spid="_x0000_s1041" style="position:absolute;margin-left:0;margin-top:16.5pt;width:396pt;height:207pt;z-index:251654144;mso-position-horizontal:center;mso-position-horizontal-relative:margin" coordsize="50292,26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">
                <v:group id="Group 56" o:spid="_x0000_s1042" style="position:absolute;width:50292;height:26288" coordsize="69005,342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64" o:spid="_x0000_s1043" type="#_x0000_t32" style="position:absolute;left:10712;top:2286;width:19085;height:51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s+P8cAAADbAAAADwAAAGRycy9kb3ducmV2LnhtbESPT2vCQBTE7wW/w/IKXkrdVG2Q1FXa&#10;UkE8lDZG2uMj+/JHs29Ddqvx27uC0OMwM79h5sveNOJInastK3gaRSCIc6trLhVk29XjDITzyBob&#10;y6TgTA6Wi8HdHBNtT/xNx9SXIkDYJaig8r5NpHR5RQbdyLbEwStsZ9AH2ZVSd3gKcNPIcRTF0mDN&#10;YaHClt4ryg/pn1Gw+XzbxWn2kBVfv/vt80cxmaaHH6WG9/3rCwhPvf8P39prrSCewvVL+AFyc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uz4/xwAAANsAAAAPAAAAAAAA&#10;AAAAAAAAAKECAABkcnMvZG93bnJldi54bWxQSwUGAAAAAAQABAD5AAAAlQMAAAAA&#10;" strokeweight="2pt">
                    <v:stroke startarrow="open"/>
                  </v:shape>
                  <v:shape id="Straight Arrow Connector 65" o:spid="_x0000_s1044" type="#_x0000_t32" style="position:absolute;left:34502;top:26835;width:28788;height:74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70bMUAAADbAAAADwAAAGRycy9kb3ducmV2LnhtbESPQWvCQBSE70L/w/IKvemmrUqIriKl&#10;BcnJJin0+Jp9JrHZtyG7mvjv3YLQ4zAz3zDr7WhacaHeNZYVPM8iEMSl1Q1XCor8YxqDcB5ZY2uZ&#10;FFzJwXbzMFljou3An3TJfCUChF2CCmrvu0RKV9Zk0M1sRxy8o+0N+iD7SuoehwA3rXyJoqU02HBY&#10;qLGjt5rK3+xsFKRf7/lhl8bd9z6TP4t5djoUryelnh7H3QqEp9H/h+/tvVawXMDfl/AD5OY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470bMUAAADbAAAADwAAAAAAAAAA&#10;AAAAAAChAgAAZHJzL2Rvd25yZXYueG1sUEsFBgAAAAAEAAQA+QAAAJMDAAAAAA==&#10;" strokeweight="2pt">
                    <v:stroke endarrow="open"/>
                  </v:shape>
                  <v:line id="Straight Connector 66" o:spid="_x0000_s1045" style="position:absolute;visibility:visible;mso-wrap-style:square" from="29797,7454" to="40775,10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dVR8IAAADbAAAADwAAAGRycy9kb3ducmV2LnhtbESP3YrCMBSE7wXfIRzBO011pUrXKLog&#10;CKLgD3t9aM42ZZuT0kTbffuNIHg5zMw3zHLd2Uo8qPGlYwWTcQKCOHe65ELB7bobLUD4gKyxckwK&#10;/sjDetXvLTHTruUzPS6hEBHCPkMFJoQ6k9Lnhiz6sauJo/fjGoshyqaQusE2wm0lp0mSSoslxwWD&#10;NX0Zyn8vd6vg/m3abl5+7LZ4Oi6K2Qz9waJSw0G3+QQRqAvv8Ku91wrSFJ5f4g+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PdVR8IAAADbAAAADwAAAAAAAAAAAAAA&#10;AAChAgAAZHJzL2Rvd25yZXYueG1sUEsFBgAAAAAEAAQA+QAAAJADAAAAAA==&#10;" strokeweight="2pt">
                    <v:stroke startarrow="oval" endarrow="oval"/>
                  </v:line>
                  <v:line id="Straight Connector 67" o:spid="_x0000_s1046" style="position:absolute;visibility:visible;mso-wrap-style:square" from="12546,20872" to="34502,26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vw3MEAAADbAAAADwAAAGRycy9kb3ducmV2LnhtbESP3YrCMBSE7wXfIRzBO011RaUaRRcE&#10;QVbwB68PzbEpNielibb79hthwcthZr5hluvWluJFtS8cKxgNExDEmdMF5wqul91gDsIHZI2lY1Lw&#10;Sx7Wq25nial2DZ/odQ65iBD2KSowIVSplD4zZNEPXUUcvburLYYo61zqGpsIt6UcJ8lUWiw4Lhis&#10;6NtQ9jg/rYLnzTTtrPjabfH4M88nE/QHi0r1e+1mASJQGz7h//ZeK5jO4P0l/gC5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3u/DcwQAAANsAAAAPAAAAAAAAAAAAAAAA&#10;AKECAABkcnMvZG93bnJldi54bWxQSwUGAAAAAAQABAD5AAAAjwMAAAAA&#10;" strokeweight="2pt">
                    <v:stroke startarrow="oval" endarrow="oval"/>
                  </v:line>
                  <v:shape id="Straight Arrow Connector 68" o:spid="_x0000_s1047" type="#_x0000_t32" style="position:absolute;left:40775;top:10436;width:28230;height:78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9b8sEAAADbAAAADwAAAGRycy9kb3ducmV2LnhtbERPTYvCMBC9L/gfwgjetqm6K1IbRURB&#10;PLlVwePYjG21mZQmavffbw4LHh/vO110phZPal1lWcEwikEQ51ZXXCg4HjafUxDOI2usLZOCX3Kw&#10;mPc+Uky0ffEPPTNfiBDCLkEFpfdNIqXLSzLoItsQB+5qW4M+wLaQusVXCDe1HMXxRBqsODSU2NCq&#10;pPyePYyC3Wl92C930+a8zeTl+yu77Y/jm1KDfrecgfDU+bf4373VCiZhbPgSfoC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j1vywQAAANsAAAAPAAAAAAAAAAAAAAAA&#10;AKECAABkcnMvZG93bnJldi54bWxQSwUGAAAAAAQABAD5AAAAjwMAAAAA&#10;" strokeweight="2pt">
                    <v:stroke endarrow="open"/>
                  </v:shape>
                  <v:shape id="Straight Arrow Connector 69" o:spid="_x0000_s1048" type="#_x0000_t32" style="position:absolute;left:3854;top:18288;width:8692;height:25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qRocgAAADbAAAADwAAAGRycy9kb3ducmV2LnhtbESPW2vCQBSE3wv9D8sp9EV0Yy9BU1dp&#10;SwXpQ6kxYh8P2ZOLZs+G7Krpv3cLQh+HmfmGmS1604gTda62rGA8ikAQ51bXXCrINsvhBITzyBob&#10;y6Tglxws5rc3M0y0PfOaTqkvRYCwS1BB5X2bSOnyigy6kW2Jg1fYzqAPsiul7vAc4KaRD1EUS4M1&#10;h4UKW3qvKD+kR6Pg8+ttG6fZICu+f/ab54/i8Sk97JS6v+tfX0B46v1/+NpeaQXxFP6+hB8g5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rqRocgAAADbAAAADwAAAAAA&#10;AAAAAAAAAAChAgAAZHJzL2Rvd25yZXYueG1sUEsFBgAAAAAEAAQA+QAAAJYDAAAAAA==&#10;" strokeweight="2pt">
                    <v:stroke startarrow="open"/>
                  </v:shape>
                  <v:shape id="Text Box 62" o:spid="_x0000_s1049" type="#_x0000_t202" style="position:absolute;top:16002;width:2286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  <v:textbox>
                      <w:txbxContent>
                        <w:p w14:paraId="72414BAD" w14:textId="54E97263" w:rsidR="00A86060" w:rsidRPr="00455AFA" w:rsidRDefault="00455AFA" w:rsidP="00A86060">
                          <w:pPr>
                            <w:rPr>
                              <w:rFonts w:ascii="Cambria Math" w:hAnsi="Cambria Math"/>
                              <w:oMath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Text Box 63" o:spid="_x0000_s1050" type="#_x0000_t202" style="position:absolute;left:842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  <v:textbox>
                      <w:txbxContent>
                        <w:p w14:paraId="4E011007" w14:textId="3E342066" w:rsidR="00A86060" w:rsidRPr="00455AFA" w:rsidRDefault="00455AFA" w:rsidP="00A86060">
                          <w:pPr>
                            <w:rPr>
                              <w:rFonts w:ascii="Cambria Math" w:hAnsi="Cambria Math"/>
                              <w:oMath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line id="Straight Connector 57" o:spid="_x0000_s1051" style="position:absolute;visibility:visible;mso-wrap-style:square" from="21717,5715" to="28575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3uasQAAADbAAAADwAAAGRycy9kb3ducmV2LnhtbESP0WrCQBRE34X+w3ILvoS6aYvaRtfQ&#10;CkJeY/2A2+w1Wc3eDdmNRr++Wyj0cZiZM8w6H20rLtR741jB8ywFQVw5bbhWcPjaPb2B8AFZY+uY&#10;FNzIQ755mKwx0+7KJV32oRYRwj5DBU0IXSalrxqy6GeuI47e0fUWQ5R9LXWP1wi3rXxJ04W0aDgu&#10;NNjRtqHqvB+sApMcC/NZve+6IhnLw/dwOr3yXanp4/ixAhFoDP/hv3ahFcyX8Psl/gC5+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je5qxAAAANsAAAAPAAAAAAAAAAAA&#10;AAAAAKECAABkcnMvZG93bnJldi54bWxQSwUGAAAAAAQABAD5AAAAkgMAAAAA&#10;" strokeweight="2pt">
                  <v:stroke endarrow="oval"/>
                </v:line>
                <v:shape id="Straight Arrow Connector 58" o:spid="_x0000_s1052" type="#_x0000_t32" style="position:absolute;left:9144;top:13716;width:19431;height:228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fk3MIAAADbAAAADwAAAGRycy9kb3ducmV2LnhtbESPwU7DMAyG70i8Q2QkbixlsAmVZROa&#10;tmlXth3gZjWmrUicqvG6wtPjA9KO1u//8+fFaozBDNTnNrGDx0kBhrhKvuXawem4fXgBkwXZY0hM&#10;Dn4ow2p5e7PA0qcLv9NwkNoohHOJDhqRrrQ2Vw1FzJPUEWv2lfqIomNfW9/jReEx2GlRzG3ElvVC&#10;gx2tG6q+D+eoGsPn5mO3f5JiJ7/TQBKeqzY4d383vr2CERrluvzf3nsHM5XVXxQAd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efk3MIAAADbAAAADwAAAAAAAAAAAAAA&#10;AAChAgAAZHJzL2Rvd25yZXYueG1sUEsFBgAAAAAEAAQA+QAAAJADAAAAAA==&#10;" strokeweight="2pt">
                  <v:stroke startarrow="oval"/>
                </v:shape>
                <v:shape id="Text Box 66" o:spid="_x0000_s1053" type="#_x0000_t202" style="position:absolute;left:22860;top:20574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14:paraId="19D0B0D7" w14:textId="2452325F" w:rsidR="00A86060" w:rsidRPr="00455AFA" w:rsidRDefault="00455AFA" w:rsidP="00A86060">
                        <w:pPr>
                          <w:rPr>
                            <w:rFonts w:ascii="Cambria Math" w:hAnsi="Cambria Math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67" o:spid="_x0000_s1054" type="#_x0000_t202" style="position:absolute;left:6858;top:16002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<v:textbox>
                    <w:txbxContent>
                      <w:p w14:paraId="761CE8D7" w14:textId="756D0AA1" w:rsidR="00A86060" w:rsidRPr="00455AFA" w:rsidRDefault="00455AFA" w:rsidP="00A86060">
                        <w:pPr>
                          <w:rPr>
                            <w:rFonts w:ascii="Cambria Math" w:hAnsi="Cambria Math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68" o:spid="_x0000_s1055" type="#_x0000_t202" style="position:absolute;left:28194;top:12573;width:457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v:textbox>
                    <w:txbxContent>
                      <w:p w14:paraId="4E1D7DE9" w14:textId="6CB4744D" w:rsidR="00A86060" w:rsidRPr="00455AFA" w:rsidRDefault="00455AFA" w:rsidP="00A86060">
                        <w:pPr>
                          <w:rPr>
                            <w:rFonts w:ascii="Cambria Math" w:hAnsi="Cambria Math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69" o:spid="_x0000_s1056" type="#_x0000_t202" style="position:absolute;left:20574;top:2743;width:4572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<v:textbox>
                    <w:txbxContent>
                      <w:p w14:paraId="5C742C95" w14:textId="23A7DD2F" w:rsidR="00A86060" w:rsidRPr="00455AFA" w:rsidRDefault="00455AFA" w:rsidP="00A86060">
                        <w:pPr>
                          <w:rPr>
                            <w:rFonts w:ascii="Cambria Math" w:hAnsi="Cambria Math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70" o:spid="_x0000_s1057" type="#_x0000_t202" style="position:absolute;left:29184;top:5715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<v:textbox>
                    <w:txbxContent>
                      <w:p w14:paraId="62D7D88B" w14:textId="3012B6EA" w:rsidR="00A86060" w:rsidRPr="00455AFA" w:rsidRDefault="00455AFA" w:rsidP="00A86060">
                        <w:pPr>
                          <w:rPr>
                            <w:rFonts w:ascii="Cambria Math" w:hAnsi="Cambria Math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oMath>
                        </m:oMathPara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14:paraId="491D3218" w14:textId="77777777" w:rsidR="00A86060" w:rsidRPr="00225B28" w:rsidRDefault="00A86060" w:rsidP="00A86060">
      <w:pPr>
        <w:pStyle w:val="ListParagraph"/>
        <w:spacing w:line="240" w:lineRule="auto"/>
      </w:pPr>
    </w:p>
    <w:p w14:paraId="00178BC7" w14:textId="460C469F" w:rsidR="00A86060" w:rsidRPr="00225B28" w:rsidRDefault="00A86060" w:rsidP="00483C8F">
      <w:pPr>
        <w:pStyle w:val="ny-numbering-assessment"/>
        <w:numPr>
          <w:ilvl w:val="0"/>
          <w:numId w:val="0"/>
        </w:numPr>
        <w:ind w:left="360"/>
      </w:pPr>
      <w:r w:rsidRPr="00225B28">
        <w:t xml:space="preserve">Line </w:t>
      </w:r>
      <m:oMath>
        <m:r>
          <w:rPr>
            <w:rFonts w:ascii="Cambria Math" w:hAnsi="Cambria Math"/>
          </w:rPr>
          <m:t>k</m:t>
        </m:r>
      </m:oMath>
      <w:r w:rsidRPr="00225B28">
        <w:t xml:space="preserve"> is parallel to line </w:t>
      </w:r>
      <m:oMath>
        <m:r>
          <w:rPr>
            <w:rFonts w:ascii="Cambria Math" w:hAnsi="Cambria Math"/>
          </w:rPr>
          <m:t>l</m:t>
        </m:r>
      </m:oMath>
      <w:r w:rsidRPr="00225B28">
        <w:t>.</w:t>
      </w:r>
      <w:r w:rsidR="00C247D9">
        <w:t xml:space="preserve"> </w:t>
      </w:r>
      <w:r w:rsidRPr="00225B28">
        <w:t xml:space="preserve"> </w:t>
      </w:r>
      <m:oMath>
        <m:r>
          <w:rPr>
            <w:rFonts w:ascii="Cambria Math" w:hAnsi="Cambria Math"/>
          </w:rPr>
          <m:t>m ∠ EDC=41°</m:t>
        </m:r>
      </m:oMath>
      <w:r w:rsidRPr="00225B28">
        <w:t xml:space="preserve"> and </w:t>
      </w:r>
      <m:oMath>
        <m:r>
          <w:rPr>
            <w:rFonts w:ascii="Cambria Math" w:hAnsi="Cambria Math"/>
          </w:rPr>
          <m:t>m ∠ ABC=32°</m:t>
        </m:r>
      </m:oMath>
      <w:r w:rsidRPr="00225B28">
        <w:rPr>
          <w:rFonts w:eastAsiaTheme="minorEastAsia"/>
        </w:rPr>
        <w:t xml:space="preserve">. </w:t>
      </w:r>
      <w:r w:rsidRPr="00225B28">
        <w:t xml:space="preserve"> Find the </w:t>
      </w:r>
      <m:oMath>
        <m:r>
          <w:rPr>
            <w:rFonts w:ascii="Cambria Math" w:hAnsi="Cambria Math"/>
          </w:rPr>
          <m:t>m ∠ BCD</m:t>
        </m:r>
      </m:oMath>
      <w:r w:rsidRPr="00225B28">
        <w:rPr>
          <w:rFonts w:eastAsiaTheme="minorEastAsia"/>
        </w:rPr>
        <w:t>.</w:t>
      </w:r>
      <w:r w:rsidRPr="00225B28">
        <w:t xml:space="preserve">  Explain in detail how you know you are correct.  Add a</w:t>
      </w:r>
      <w:r w:rsidR="003A0874" w:rsidRPr="00225B28">
        <w:t>dditional</w:t>
      </w:r>
      <w:r w:rsidRPr="00225B28">
        <w:t xml:space="preserve"> lines and points as needed for your explanation.  </w:t>
      </w:r>
    </w:p>
    <w:p w14:paraId="225A0898" w14:textId="77777777" w:rsidR="00A86060" w:rsidRPr="00225B28" w:rsidRDefault="00A86060" w:rsidP="00A86060">
      <w:pPr>
        <w:pStyle w:val="ListParagraph"/>
        <w:spacing w:line="240" w:lineRule="auto"/>
      </w:pPr>
    </w:p>
    <w:p w14:paraId="730864A4" w14:textId="77777777" w:rsidR="00A86060" w:rsidRPr="00225B28" w:rsidRDefault="00A86060" w:rsidP="00A86060">
      <w:pPr>
        <w:pStyle w:val="ListParagraph"/>
        <w:spacing w:line="240" w:lineRule="auto"/>
      </w:pPr>
    </w:p>
    <w:p w14:paraId="2409E29D" w14:textId="77777777" w:rsidR="00A86060" w:rsidRPr="00225B28" w:rsidRDefault="00A86060" w:rsidP="00A86060">
      <w:pPr>
        <w:pStyle w:val="ListParagraph"/>
        <w:spacing w:line="240" w:lineRule="auto"/>
      </w:pPr>
    </w:p>
    <w:p w14:paraId="2A475E41" w14:textId="77777777" w:rsidR="00A86060" w:rsidRPr="00225B28" w:rsidRDefault="00A86060" w:rsidP="00A86060">
      <w:pPr>
        <w:pStyle w:val="ListParagraph"/>
        <w:spacing w:line="240" w:lineRule="auto"/>
      </w:pPr>
    </w:p>
    <w:p w14:paraId="0EF7A674" w14:textId="77777777" w:rsidR="00A86060" w:rsidRPr="00225B28" w:rsidRDefault="00A86060" w:rsidP="00A86060">
      <w:pPr>
        <w:pStyle w:val="ListParagraph"/>
        <w:spacing w:line="240" w:lineRule="auto"/>
      </w:pPr>
    </w:p>
    <w:p w14:paraId="4DB96484" w14:textId="77777777" w:rsidR="00A86060" w:rsidRPr="00225B28" w:rsidRDefault="00A86060" w:rsidP="00A86060">
      <w:pPr>
        <w:pStyle w:val="ListParagraph"/>
        <w:spacing w:line="240" w:lineRule="auto"/>
      </w:pPr>
    </w:p>
    <w:p w14:paraId="5C51F484" w14:textId="77777777" w:rsidR="00A86060" w:rsidRPr="00225B28" w:rsidRDefault="00A86060" w:rsidP="00A86060">
      <w:pPr>
        <w:pStyle w:val="ListParagraph"/>
        <w:spacing w:line="240" w:lineRule="auto"/>
      </w:pPr>
    </w:p>
    <w:p w14:paraId="4F1E609E" w14:textId="77777777" w:rsidR="00A86060" w:rsidRPr="00225B28" w:rsidRDefault="00A86060" w:rsidP="00A86060">
      <w:pPr>
        <w:pStyle w:val="ListParagraph"/>
        <w:spacing w:line="240" w:lineRule="auto"/>
      </w:pPr>
    </w:p>
    <w:p w14:paraId="5B6D601E" w14:textId="77777777" w:rsidR="00A86060" w:rsidRPr="00225B28" w:rsidRDefault="00A86060" w:rsidP="00A86060">
      <w:pPr>
        <w:pStyle w:val="ListParagraph"/>
        <w:spacing w:line="240" w:lineRule="auto"/>
      </w:pPr>
    </w:p>
    <w:p w14:paraId="0E0D4D1F" w14:textId="77777777" w:rsidR="00A86060" w:rsidRPr="00225B28" w:rsidRDefault="00A86060" w:rsidP="00A86060">
      <w:pPr>
        <w:pStyle w:val="ListParagraph"/>
        <w:spacing w:line="240" w:lineRule="auto"/>
      </w:pPr>
    </w:p>
    <w:p w14:paraId="2F545928" w14:textId="77777777" w:rsidR="00A86060" w:rsidRPr="00225B28" w:rsidRDefault="00A86060" w:rsidP="00A86060">
      <w:pPr>
        <w:pStyle w:val="ListParagraph"/>
        <w:spacing w:line="240" w:lineRule="auto"/>
      </w:pPr>
    </w:p>
    <w:p w14:paraId="51ED2487" w14:textId="77777777" w:rsidR="00A86060" w:rsidRPr="00225B28" w:rsidRDefault="00A86060" w:rsidP="00A86060">
      <w:pPr>
        <w:pStyle w:val="ListParagraph"/>
        <w:spacing w:line="240" w:lineRule="auto"/>
      </w:pPr>
    </w:p>
    <w:p w14:paraId="119F3672" w14:textId="77777777" w:rsidR="00A86060" w:rsidRPr="00225B28" w:rsidRDefault="00A86060" w:rsidP="00A86060">
      <w:pPr>
        <w:pStyle w:val="ListParagraph"/>
        <w:spacing w:line="240" w:lineRule="auto"/>
      </w:pPr>
    </w:p>
    <w:p w14:paraId="23F8805E" w14:textId="77777777" w:rsidR="00A86060" w:rsidRPr="00225B28" w:rsidRDefault="00A86060" w:rsidP="00A86060">
      <w:pPr>
        <w:pStyle w:val="ListParagraph"/>
        <w:spacing w:line="240" w:lineRule="auto"/>
      </w:pPr>
    </w:p>
    <w:p w14:paraId="0F615E88" w14:textId="77777777" w:rsidR="00A86060" w:rsidRPr="00225B28" w:rsidRDefault="00A86060" w:rsidP="00A86060">
      <w:pPr>
        <w:pStyle w:val="ListParagraph"/>
        <w:spacing w:line="240" w:lineRule="auto"/>
      </w:pPr>
    </w:p>
    <w:p w14:paraId="25744CB8" w14:textId="77777777" w:rsidR="00A86060" w:rsidRPr="00225B28" w:rsidRDefault="00A86060" w:rsidP="00A86060">
      <w:pPr>
        <w:pStyle w:val="ListParagraph"/>
        <w:spacing w:line="240" w:lineRule="auto"/>
      </w:pPr>
    </w:p>
    <w:p w14:paraId="79AFE2FE" w14:textId="77777777" w:rsidR="00A86060" w:rsidRPr="00225B28" w:rsidRDefault="00A86060" w:rsidP="00A86060">
      <w:pPr>
        <w:pStyle w:val="ListParagraph"/>
        <w:spacing w:line="240" w:lineRule="auto"/>
      </w:pPr>
    </w:p>
    <w:p w14:paraId="6BA4144B" w14:textId="77777777" w:rsidR="00A86060" w:rsidRPr="00225B28" w:rsidRDefault="00A86060" w:rsidP="00A86060">
      <w:pPr>
        <w:pStyle w:val="ListParagraph"/>
        <w:spacing w:line="240" w:lineRule="auto"/>
      </w:pPr>
    </w:p>
    <w:p w14:paraId="10AB825A" w14:textId="77777777" w:rsidR="00A86060" w:rsidRPr="00225B28" w:rsidRDefault="00A86060" w:rsidP="00A86060">
      <w:pPr>
        <w:pStyle w:val="ListParagraph"/>
        <w:spacing w:line="240" w:lineRule="auto"/>
      </w:pPr>
    </w:p>
    <w:p w14:paraId="524BC72B" w14:textId="0733F476" w:rsidR="00A86060" w:rsidRPr="00225B28" w:rsidRDefault="00A86060" w:rsidP="00483C8F">
      <w:pPr>
        <w:pStyle w:val="ny-numbering-assessment"/>
      </w:pPr>
      <w:r w:rsidRPr="00225B28">
        <w:lastRenderedPageBreak/>
        <w:t xml:space="preserve">Use the diagram below to answer the questions that follow.  Lines </w:t>
      </w:r>
      <w:r w:rsidR="000C107A" w:rsidRPr="00225B2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225B28"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25B28">
        <w:t xml:space="preserve"> are parallel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∥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0C107A" w:rsidRPr="00225B28">
        <w:t>.</w:t>
      </w:r>
      <w:r w:rsidRPr="00225B28">
        <w:t xml:space="preserve"> </w:t>
      </w:r>
      <w:r w:rsidR="000C107A" w:rsidRPr="00225B28">
        <w:t xml:space="preserve"> </w:t>
      </w:r>
      <w:r w:rsidRPr="00225B28">
        <w:t xml:space="preserve">Point </w:t>
      </w:r>
      <m:oMath>
        <m:r>
          <w:rPr>
            <w:rFonts w:ascii="Cambria Math" w:hAnsi="Cambria Math"/>
          </w:rPr>
          <m:t>N</m:t>
        </m:r>
      </m:oMath>
      <w:r w:rsidRPr="00225B28">
        <w:t xml:space="preserve"> is the midpoint of segment </w:t>
      </w:r>
      <m:oMath>
        <m:r>
          <w:rPr>
            <w:rFonts w:ascii="Cambria Math" w:hAnsi="Cambria Math"/>
          </w:rPr>
          <m:t>GH</m:t>
        </m:r>
      </m:oMath>
      <w:r w:rsidRPr="00225B28">
        <w:t xml:space="preserve">.   </w:t>
      </w:r>
    </w:p>
    <w:p w14:paraId="59C93AB7" w14:textId="0BC2CCF6" w:rsidR="00A86060" w:rsidRPr="00225B28" w:rsidRDefault="00A86060" w:rsidP="00A86060">
      <w:pPr>
        <w:jc w:val="center"/>
        <w:rPr>
          <w:color w:val="231F20"/>
        </w:rPr>
      </w:pPr>
      <w:r w:rsidRPr="00225B28">
        <w:rPr>
          <w:noProof/>
          <w:color w:val="231F20"/>
        </w:rPr>
        <w:drawing>
          <wp:inline distT="0" distB="0" distL="0" distR="0" wp14:anchorId="0200E150" wp14:editId="76B025B1">
            <wp:extent cx="4572000" cy="2786838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6057" cy="2783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60DA0" w14:textId="77777777" w:rsidR="00483C8F" w:rsidRPr="00225B28" w:rsidRDefault="00483C8F" w:rsidP="00483C8F">
      <w:pPr>
        <w:pStyle w:val="ny-numbering-assessment"/>
        <w:numPr>
          <w:ilvl w:val="0"/>
          <w:numId w:val="0"/>
        </w:numPr>
        <w:ind w:left="806"/>
      </w:pPr>
    </w:p>
    <w:p w14:paraId="17DE613D" w14:textId="03D9D8AC" w:rsidR="00A86060" w:rsidRPr="00225B28" w:rsidRDefault="00A86060" w:rsidP="00020230">
      <w:pPr>
        <w:pStyle w:val="ny-numbering-assessment"/>
        <w:numPr>
          <w:ilvl w:val="1"/>
          <w:numId w:val="7"/>
        </w:numPr>
      </w:pPr>
      <w:r w:rsidRPr="00225B28">
        <w:t>If</w:t>
      </w:r>
      <w:r w:rsidR="000C107A" w:rsidRPr="00225B28">
        <w:t xml:space="preserve"> </w:t>
      </w:r>
      <m:oMath>
        <m:r>
          <w:rPr>
            <w:rFonts w:ascii="Cambria Math" w:hAnsi="Cambria Math"/>
          </w:rPr>
          <m:t>∠IHM=125°</m:t>
        </m:r>
      </m:oMath>
      <w:r w:rsidR="000C107A" w:rsidRPr="00225B28">
        <w:rPr>
          <w:rFonts w:eastAsiaTheme="minorEastAsia"/>
        </w:rPr>
        <w:t>,</w:t>
      </w:r>
      <w:r w:rsidR="004F4F3C" w:rsidRPr="00225B28">
        <w:t xml:space="preserve"> </w:t>
      </w:r>
      <w:r w:rsidRPr="00225B28">
        <w:t xml:space="preserve">what is the measure of </w:t>
      </w:r>
      <m:oMath>
        <m:r>
          <w:rPr>
            <w:rFonts w:ascii="Cambria Math" w:hAnsi="Cambria Math"/>
          </w:rPr>
          <m:t>∠IHJ</m:t>
        </m:r>
      </m:oMath>
      <w:r w:rsidR="000C107A" w:rsidRPr="00225B28">
        <w:rPr>
          <w:rFonts w:eastAsiaTheme="minorEastAsia"/>
        </w:rPr>
        <w:t xml:space="preserve">? </w:t>
      </w:r>
      <w:r w:rsidRPr="00225B28">
        <w:t xml:space="preserve"> </w:t>
      </w:r>
      <m:oMath>
        <m:r>
          <w:rPr>
            <w:rFonts w:ascii="Cambria Math" w:hAnsi="Cambria Math"/>
          </w:rPr>
          <m:t>∠JHN</m:t>
        </m:r>
      </m:oMath>
      <w:r w:rsidR="000C107A" w:rsidRPr="00225B28">
        <w:t>?</w:t>
      </w:r>
      <w:r w:rsidRPr="00225B28">
        <w:t xml:space="preserve"> </w:t>
      </w:r>
      <m:oMath>
        <m:r>
          <w:rPr>
            <w:rFonts w:ascii="Cambria Math" w:hAnsi="Cambria Math"/>
          </w:rPr>
          <m:t>∠NHM</m:t>
        </m:r>
      </m:oMath>
      <w:r w:rsidR="000C107A" w:rsidRPr="00225B28">
        <w:rPr>
          <w:rFonts w:eastAsiaTheme="minorEastAsia"/>
        </w:rPr>
        <w:t>?</w:t>
      </w:r>
      <w:r w:rsidRPr="00225B28">
        <w:t xml:space="preserve"> </w:t>
      </w:r>
    </w:p>
    <w:p w14:paraId="49452412" w14:textId="77777777" w:rsidR="00A86060" w:rsidRPr="00225B28" w:rsidRDefault="00A86060" w:rsidP="00DE383B">
      <w:pPr>
        <w:pStyle w:val="ny-numbering-assessment"/>
        <w:numPr>
          <w:ilvl w:val="0"/>
          <w:numId w:val="0"/>
        </w:numPr>
        <w:ind w:left="360"/>
      </w:pPr>
    </w:p>
    <w:p w14:paraId="6D755F8E" w14:textId="77777777" w:rsidR="00483C8F" w:rsidRPr="00225B28" w:rsidRDefault="00483C8F" w:rsidP="00A86060">
      <w:pPr>
        <w:rPr>
          <w:color w:val="231F20"/>
        </w:rPr>
      </w:pPr>
    </w:p>
    <w:p w14:paraId="7C85A83E" w14:textId="4D94BA5F" w:rsidR="00A86060" w:rsidRPr="00225B28" w:rsidRDefault="00A86060" w:rsidP="00020230">
      <w:pPr>
        <w:pStyle w:val="ny-numbering-assessment"/>
        <w:numPr>
          <w:ilvl w:val="1"/>
          <w:numId w:val="7"/>
        </w:numPr>
      </w:pPr>
      <w:r w:rsidRPr="00225B28">
        <w:t xml:space="preserve">What can you say about the relationship between </w:t>
      </w:r>
      <m:oMath>
        <m:r>
          <w:rPr>
            <w:rFonts w:ascii="Cambria Math" w:hAnsi="Cambria Math"/>
          </w:rPr>
          <m:t>∠4</m:t>
        </m:r>
      </m:oMath>
      <w:r w:rsidRPr="00225B28">
        <w:t xml:space="preserve"> and </w:t>
      </w:r>
      <m:oMath>
        <m:r>
          <w:rPr>
            <w:rFonts w:ascii="Cambria Math" w:hAnsi="Cambria Math"/>
          </w:rPr>
          <m:t>∠6</m:t>
        </m:r>
      </m:oMath>
      <w:r w:rsidR="000C107A" w:rsidRPr="00225B28">
        <w:rPr>
          <w:rFonts w:eastAsiaTheme="minorEastAsia"/>
        </w:rPr>
        <w:t>?</w:t>
      </w:r>
      <w:r w:rsidRPr="00225B28">
        <w:t xml:space="preserve">  Explain using a basic rigid motion.  Name another pair of angles with this same relationship.  </w:t>
      </w:r>
    </w:p>
    <w:p w14:paraId="2E944D55" w14:textId="77777777" w:rsidR="00A86060" w:rsidRPr="00225B28" w:rsidRDefault="00A86060" w:rsidP="00A86060">
      <w:pPr>
        <w:rPr>
          <w:color w:val="231F20"/>
        </w:rPr>
      </w:pPr>
    </w:p>
    <w:p w14:paraId="0A6784A2" w14:textId="77777777" w:rsidR="00A86060" w:rsidRDefault="00A86060" w:rsidP="00A86060">
      <w:pPr>
        <w:rPr>
          <w:color w:val="231F20"/>
        </w:rPr>
      </w:pPr>
    </w:p>
    <w:p w14:paraId="277774F8" w14:textId="77777777" w:rsidR="00DE383B" w:rsidRPr="00225B28" w:rsidRDefault="00DE383B" w:rsidP="00DE383B">
      <w:pPr>
        <w:pStyle w:val="ny-numbering-assessment"/>
        <w:numPr>
          <w:ilvl w:val="0"/>
          <w:numId w:val="0"/>
        </w:numPr>
        <w:ind w:left="360"/>
      </w:pPr>
    </w:p>
    <w:p w14:paraId="07D20487" w14:textId="77777777" w:rsidR="00A86060" w:rsidRPr="00225B28" w:rsidRDefault="00A86060" w:rsidP="00A86060">
      <w:pPr>
        <w:rPr>
          <w:color w:val="231F20"/>
        </w:rPr>
      </w:pPr>
    </w:p>
    <w:p w14:paraId="1F046C30" w14:textId="5759E2E6" w:rsidR="00A86060" w:rsidRPr="00225B28" w:rsidRDefault="00A86060" w:rsidP="00020230">
      <w:pPr>
        <w:pStyle w:val="ny-numbering-assessment"/>
        <w:numPr>
          <w:ilvl w:val="1"/>
          <w:numId w:val="7"/>
        </w:numPr>
      </w:pPr>
      <w:r w:rsidRPr="00225B28">
        <w:t xml:space="preserve">What can you say about the relationship between </w:t>
      </w:r>
      <m:oMath>
        <m:r>
          <w:rPr>
            <w:rFonts w:ascii="Cambria Math" w:hAnsi="Cambria Math"/>
          </w:rPr>
          <m:t>∠1</m:t>
        </m:r>
      </m:oMath>
      <w:r w:rsidR="000C107A" w:rsidRPr="00225B28">
        <w:t xml:space="preserve"> </w:t>
      </w:r>
      <w:r w:rsidRPr="00225B28">
        <w:t xml:space="preserve">and </w:t>
      </w:r>
      <m:oMath>
        <m:r>
          <w:rPr>
            <w:rFonts w:ascii="Cambria Math" w:hAnsi="Cambria Math"/>
          </w:rPr>
          <m:t>∠5</m:t>
        </m:r>
      </m:oMath>
      <w:r w:rsidR="000C107A" w:rsidRPr="00225B28">
        <w:rPr>
          <w:rFonts w:eastAsiaTheme="minorEastAsia"/>
        </w:rPr>
        <w:t>?</w:t>
      </w:r>
      <w:r w:rsidRPr="00225B28">
        <w:t xml:space="preserve">  Explain using a basic rigid motion.  Name another pair of angles with this same relationship.  </w:t>
      </w:r>
    </w:p>
    <w:p w14:paraId="07B7294F" w14:textId="77777777" w:rsidR="00A86060" w:rsidRPr="00225B28" w:rsidRDefault="00A86060" w:rsidP="00A86060">
      <w:pPr>
        <w:pStyle w:val="ListParagraph"/>
        <w:ind w:left="1080"/>
      </w:pPr>
    </w:p>
    <w:p w14:paraId="18B87433" w14:textId="77777777" w:rsidR="00A86060" w:rsidRPr="00225B28" w:rsidRDefault="00A86060" w:rsidP="00A86060">
      <w:pPr>
        <w:tabs>
          <w:tab w:val="left" w:pos="1105"/>
        </w:tabs>
        <w:rPr>
          <w:color w:val="231F20"/>
        </w:rPr>
      </w:pPr>
    </w:p>
    <w:p w14:paraId="774E7A5A" w14:textId="77777777" w:rsidR="00A86060" w:rsidRDefault="00A86060" w:rsidP="00A86060">
      <w:pPr>
        <w:tabs>
          <w:tab w:val="left" w:pos="1105"/>
        </w:tabs>
      </w:pPr>
    </w:p>
    <w:tbl>
      <w:tblPr>
        <w:tblStyle w:val="TableGrid"/>
        <w:tblW w:w="4834" w:type="pct"/>
        <w:tblInd w:w="198" w:type="dxa"/>
        <w:tblBorders>
          <w:top w:val="single" w:sz="2" w:space="0" w:color="00789C"/>
          <w:left w:val="single" w:sz="2" w:space="0" w:color="00789C"/>
          <w:bottom w:val="single" w:sz="2" w:space="0" w:color="00789C"/>
          <w:right w:val="single" w:sz="2" w:space="0" w:color="00789C"/>
          <w:insideH w:val="single" w:sz="2" w:space="0" w:color="00789C"/>
          <w:insideV w:val="single" w:sz="2" w:space="0" w:color="00789C"/>
        </w:tblBorders>
        <w:tblLook w:val="04A0" w:firstRow="1" w:lastRow="0" w:firstColumn="1" w:lastColumn="0" w:noHBand="0" w:noVBand="1"/>
      </w:tblPr>
      <w:tblGrid>
        <w:gridCol w:w="538"/>
        <w:gridCol w:w="997"/>
        <w:gridCol w:w="2046"/>
        <w:gridCol w:w="2046"/>
        <w:gridCol w:w="2046"/>
        <w:gridCol w:w="2049"/>
      </w:tblGrid>
      <w:tr w:rsidR="00A86060" w14:paraId="73DA8B28" w14:textId="77777777" w:rsidTr="00496309">
        <w:trPr>
          <w:trHeight w:val="288"/>
        </w:trPr>
        <w:tc>
          <w:tcPr>
            <w:tcW w:w="5000" w:type="pct"/>
            <w:gridSpan w:val="6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shd w:val="clear" w:color="auto" w:fill="79A0B4"/>
            <w:hideMark/>
          </w:tcPr>
          <w:p w14:paraId="03B28D12" w14:textId="77777777" w:rsidR="00A86060" w:rsidRDefault="00A86060">
            <w:pPr>
              <w:pStyle w:val="ny-concept-chart-title"/>
              <w:tabs>
                <w:tab w:val="left" w:pos="3270"/>
              </w:tabs>
              <w:spacing w:before="60" w:after="60"/>
            </w:pPr>
            <w:r>
              <w:rPr>
                <w:rFonts w:cstheme="minorHAnsi"/>
              </w:rPr>
              <w:lastRenderedPageBreak/>
              <w:br w:type="page"/>
            </w:r>
            <w:r>
              <w:rPr>
                <w:rFonts w:cstheme="minorHAnsi"/>
                <w:shd w:val="clear" w:color="auto" w:fill="79A0B4"/>
              </w:rPr>
              <w:t xml:space="preserve">A </w:t>
            </w:r>
            <w:r>
              <w:rPr>
                <w:shd w:val="clear" w:color="auto" w:fill="79A0B4"/>
              </w:rPr>
              <w:t xml:space="preserve">Progression Toward Mastery </w:t>
            </w:r>
            <w:r>
              <w:rPr>
                <w:shd w:val="clear" w:color="auto" w:fill="79A0B4"/>
              </w:rPr>
              <w:tab/>
            </w:r>
          </w:p>
        </w:tc>
      </w:tr>
      <w:tr w:rsidR="00A86060" w14:paraId="2F92577D" w14:textId="77777777" w:rsidTr="00496309">
        <w:trPr>
          <w:trHeight w:val="1029"/>
        </w:trPr>
        <w:tc>
          <w:tcPr>
            <w:tcW w:w="790" w:type="pct"/>
            <w:gridSpan w:val="2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shd w:val="clear" w:color="auto" w:fill="EAEEF2"/>
          </w:tcPr>
          <w:p w14:paraId="22197066" w14:textId="77777777" w:rsidR="00A86060" w:rsidRDefault="00A86060">
            <w:pPr>
              <w:pStyle w:val="ny-concept-chart-title"/>
              <w:jc w:val="both"/>
              <w:rPr>
                <w:color w:val="000000" w:themeColor="text1"/>
              </w:rPr>
            </w:pPr>
          </w:p>
          <w:p w14:paraId="44F9BE10" w14:textId="77777777" w:rsidR="00A86060" w:rsidRDefault="00A86060">
            <w:pPr>
              <w:pStyle w:val="ny-concept-chart-title"/>
              <w:jc w:val="both"/>
              <w:rPr>
                <w:color w:val="auto"/>
              </w:rPr>
            </w:pPr>
            <w:r>
              <w:rPr>
                <w:color w:val="000000" w:themeColor="text1"/>
              </w:rPr>
              <w:t xml:space="preserve">Assessment </w:t>
            </w:r>
            <w:r>
              <w:rPr>
                <w:color w:val="000000" w:themeColor="text1"/>
              </w:rPr>
              <w:br/>
              <w:t>Task Item</w:t>
            </w: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shd w:val="clear" w:color="auto" w:fill="EAEEF2"/>
            <w:tcMar>
              <w:top w:w="60" w:type="dxa"/>
              <w:left w:w="108" w:type="dxa"/>
              <w:bottom w:w="80" w:type="dxa"/>
              <w:right w:w="108" w:type="dxa"/>
            </w:tcMar>
            <w:hideMark/>
          </w:tcPr>
          <w:p w14:paraId="3BFD50D1" w14:textId="77777777" w:rsidR="00A86060" w:rsidRDefault="00A86060">
            <w:pPr>
              <w:pStyle w:val="ny-concept-chart-title"/>
              <w:rPr>
                <w:color w:val="auto"/>
              </w:rPr>
            </w:pPr>
            <w:r>
              <w:rPr>
                <w:color w:val="auto"/>
              </w:rPr>
              <w:t>STEP 1</w:t>
            </w:r>
          </w:p>
          <w:p w14:paraId="00123613" w14:textId="77777777" w:rsidR="00A86060" w:rsidRDefault="00A86060">
            <w:pPr>
              <w:pStyle w:val="ny-concept-chart-title"/>
              <w:rPr>
                <w:color w:val="auto"/>
              </w:rPr>
            </w:pPr>
            <w:r>
              <w:rPr>
                <w:rFonts w:cstheme="minorHAnsi"/>
                <w:color w:val="auto"/>
              </w:rPr>
              <w:t>Missing or incorrect answer and little evidence of reasoning or application of mathematics to solve the problem.</w:t>
            </w: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shd w:val="clear" w:color="auto" w:fill="EAEEF2"/>
            <w:hideMark/>
          </w:tcPr>
          <w:p w14:paraId="55B129B4" w14:textId="77777777" w:rsidR="00A86060" w:rsidRDefault="00A86060">
            <w:pPr>
              <w:pStyle w:val="ny-concept-chart-title"/>
              <w:rPr>
                <w:color w:val="auto"/>
              </w:rPr>
            </w:pPr>
            <w:r>
              <w:rPr>
                <w:color w:val="auto"/>
              </w:rPr>
              <w:t>STEP 2</w:t>
            </w:r>
          </w:p>
          <w:p w14:paraId="0899BE14" w14:textId="77777777" w:rsidR="00A86060" w:rsidRDefault="00A86060">
            <w:pPr>
              <w:pStyle w:val="ny-concept-chart-title"/>
              <w:rPr>
                <w:color w:val="auto"/>
              </w:rPr>
            </w:pPr>
            <w:r>
              <w:rPr>
                <w:rFonts w:cstheme="minorHAnsi"/>
                <w:color w:val="auto"/>
              </w:rPr>
              <w:t>Missing or incorrect answer but evidence of some reasoning or application of mathematics to solve the problem.</w:t>
            </w:r>
          </w:p>
        </w:tc>
        <w:tc>
          <w:tcPr>
            <w:tcW w:w="1051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shd w:val="clear" w:color="auto" w:fill="EAEEF2"/>
            <w:hideMark/>
          </w:tcPr>
          <w:p w14:paraId="0D1DC4A9" w14:textId="77777777" w:rsidR="00A86060" w:rsidRDefault="00A86060">
            <w:pPr>
              <w:pStyle w:val="ny-concept-chart-title"/>
              <w:rPr>
                <w:color w:val="auto"/>
              </w:rPr>
            </w:pPr>
            <w:r>
              <w:rPr>
                <w:color w:val="auto"/>
              </w:rPr>
              <w:t>STEP 3</w:t>
            </w:r>
          </w:p>
          <w:p w14:paraId="4A0E2E22" w14:textId="77777777" w:rsidR="00A86060" w:rsidRDefault="00A86060">
            <w:pPr>
              <w:pStyle w:val="ny-concept-chart-title"/>
              <w:rPr>
                <w:color w:val="auto"/>
              </w:rPr>
            </w:pPr>
            <w:r>
              <w:rPr>
                <w:rFonts w:cstheme="minorHAnsi"/>
                <w:color w:val="auto"/>
              </w:rPr>
              <w:t xml:space="preserve">A correct answer with some evidence of reasoning or application of mathematics to solve the problem, </w:t>
            </w:r>
            <w:r>
              <w:rPr>
                <w:rFonts w:cstheme="minorHAnsi"/>
                <w:color w:val="auto"/>
                <w:u w:val="single"/>
              </w:rPr>
              <w:t>or</w:t>
            </w:r>
            <w:r>
              <w:rPr>
                <w:rFonts w:cstheme="minorHAnsi"/>
                <w:color w:val="auto"/>
              </w:rPr>
              <w:t xml:space="preserve"> an incorrect answer with substantial evidence of solid reasoning or application of mathematics to solve the problem.</w:t>
            </w: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shd w:val="clear" w:color="auto" w:fill="EAEEF2"/>
            <w:hideMark/>
          </w:tcPr>
          <w:p w14:paraId="1D0CA4AC" w14:textId="77777777" w:rsidR="00A86060" w:rsidRDefault="00A86060">
            <w:pPr>
              <w:pStyle w:val="ny-concept-chart-title"/>
              <w:rPr>
                <w:color w:val="auto"/>
              </w:rPr>
            </w:pPr>
            <w:r>
              <w:rPr>
                <w:color w:val="auto"/>
              </w:rPr>
              <w:t>STEP 4</w:t>
            </w:r>
          </w:p>
          <w:p w14:paraId="0916178E" w14:textId="77777777" w:rsidR="00A86060" w:rsidRDefault="00A86060">
            <w:pPr>
              <w:pStyle w:val="ny-concept-chart-title"/>
              <w:rPr>
                <w:color w:val="auto"/>
              </w:rPr>
            </w:pPr>
            <w:r>
              <w:rPr>
                <w:rFonts w:cstheme="minorHAnsi"/>
                <w:color w:val="auto"/>
              </w:rPr>
              <w:t>A correct answer supported by substantial evidence of solid reasoning or application of mathematics to solve the problem.</w:t>
            </w:r>
          </w:p>
        </w:tc>
      </w:tr>
      <w:tr w:rsidR="00496309" w14:paraId="7D45009B" w14:textId="77777777" w:rsidTr="00496309">
        <w:trPr>
          <w:trHeight w:val="1208"/>
        </w:trPr>
        <w:tc>
          <w:tcPr>
            <w:tcW w:w="277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</w:tcPr>
          <w:p w14:paraId="1C331308" w14:textId="77777777" w:rsidR="00496309" w:rsidRDefault="00496309">
            <w:pPr>
              <w:jc w:val="center"/>
              <w:rPr>
                <w:rFonts w:cstheme="minorHAnsi"/>
                <w:b/>
              </w:rPr>
            </w:pPr>
            <w:r>
              <w:rPr>
                <w:rFonts w:cstheme="minorHAnsi"/>
                <w:b/>
              </w:rPr>
              <w:t>1</w:t>
            </w:r>
          </w:p>
          <w:p w14:paraId="6E6DCB5B" w14:textId="77777777" w:rsidR="00496309" w:rsidRDefault="00496309">
            <w:pPr>
              <w:jc w:val="center"/>
              <w:rPr>
                <w:rFonts w:cstheme="minorHAnsi"/>
                <w:b/>
              </w:rPr>
            </w:pPr>
          </w:p>
          <w:p w14:paraId="051F5DC5" w14:textId="77777777" w:rsidR="00496309" w:rsidRDefault="00496309">
            <w:pPr>
              <w:jc w:val="center"/>
              <w:rPr>
                <w:rFonts w:cstheme="minorHAnsi"/>
                <w:b/>
              </w:rPr>
            </w:pPr>
          </w:p>
        </w:tc>
        <w:tc>
          <w:tcPr>
            <w:tcW w:w="513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tcMar>
              <w:top w:w="80" w:type="dxa"/>
              <w:left w:w="108" w:type="dxa"/>
              <w:bottom w:w="80" w:type="dxa"/>
              <w:right w:w="108" w:type="dxa"/>
            </w:tcMar>
          </w:tcPr>
          <w:p w14:paraId="3E2B1CA2" w14:textId="1C171041" w:rsidR="00496309" w:rsidRDefault="00496309">
            <w:pPr>
              <w:tabs>
                <w:tab w:val="left" w:pos="497"/>
                <w:tab w:val="right" w:pos="1796"/>
              </w:tabs>
              <w:jc w:val="center"/>
              <w:rPr>
                <w:rStyle w:val="ny-bold-terracotta"/>
              </w:rPr>
            </w:pPr>
            <w:r>
              <w:rPr>
                <w:rStyle w:val="ny-bold-terracotta"/>
              </w:rPr>
              <w:t>8.G.A.2</w:t>
            </w: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tcMar>
              <w:top w:w="80" w:type="dxa"/>
              <w:left w:w="108" w:type="dxa"/>
              <w:bottom w:w="80" w:type="dxa"/>
              <w:right w:w="108" w:type="dxa"/>
            </w:tcMar>
          </w:tcPr>
          <w:p w14:paraId="3BD74F2D" w14:textId="795C8E1B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is s unable to respond to the question or left item blank.  Student does not describe a sequence.</w:t>
            </w:r>
          </w:p>
          <w:p w14:paraId="16F65277" w14:textId="6EC49B7D" w:rsidR="00496309" w:rsidRDefault="00496309">
            <w:pPr>
              <w:pStyle w:val="ny-table-text"/>
              <w:rPr>
                <w:i/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shows no reasoning or application of mathematics to solve the problem.</w:t>
            </w: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</w:tcPr>
          <w:p w14:paraId="3BC36661" w14:textId="6F22FBD0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identifies an incorrect sequence of rigid motions.  Student uses little or no mathematical vocabulary or notation in sequence.</w:t>
            </w:r>
          </w:p>
          <w:p w14:paraId="02C64A05" w14:textId="523B5F2B" w:rsidR="00496309" w:rsidRDefault="00496309">
            <w:pPr>
              <w:pStyle w:val="ny-table-text"/>
              <w:rPr>
                <w:i/>
                <w:sz w:val="18"/>
                <w:szCs w:val="18"/>
              </w:rPr>
            </w:pPr>
            <w:r>
              <w:rPr>
                <w:sz w:val="18"/>
                <w:szCs w:val="18"/>
              </w:rPr>
              <w:t>Some evidence of mathematical reasoning is used in sequence.</w:t>
            </w: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</w:tcPr>
          <w:p w14:paraId="0C124A6E" w14:textId="5F58A840" w:rsidR="00496309" w:rsidRDefault="00496309">
            <w:pPr>
              <w:pStyle w:val="ny-table-text"/>
              <w:rPr>
                <w:i/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identifies a correct sequence of rigid motions but lacks precision.  Student may or may not use mathematical vocabulary or notation sequence.  Some evidence of mathematical reasoning is used in sequence.</w:t>
            </w:r>
          </w:p>
        </w:tc>
        <w:tc>
          <w:tcPr>
            <w:tcW w:w="1053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</w:tcPr>
          <w:p w14:paraId="70EB3087" w14:textId="673B83A7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identifies a correct sequence of rigid motions with precision.</w:t>
            </w:r>
          </w:p>
          <w:p w14:paraId="34BE22AC" w14:textId="713686CA" w:rsidR="00496309" w:rsidRDefault="00496309">
            <w:pPr>
              <w:pStyle w:val="ny-table-text"/>
              <w:rPr>
                <w:i/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uses mathematical vocabulary and notation in sequence.  Substantial evidence of mathematical reasoning is used in sequence.</w:t>
            </w:r>
          </w:p>
        </w:tc>
      </w:tr>
      <w:tr w:rsidR="000C107A" w14:paraId="327561AD" w14:textId="77777777" w:rsidTr="00496309">
        <w:trPr>
          <w:trHeight w:val="911"/>
        </w:trPr>
        <w:tc>
          <w:tcPr>
            <w:tcW w:w="277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hideMark/>
          </w:tcPr>
          <w:p w14:paraId="76322B3E" w14:textId="77777777" w:rsidR="00A86060" w:rsidRDefault="00A86060">
            <w:pPr>
              <w:jc w:val="center"/>
              <w:rPr>
                <w:rFonts w:cstheme="minorHAnsi"/>
                <w:b/>
              </w:rPr>
            </w:pPr>
            <w:r>
              <w:rPr>
                <w:rFonts w:cstheme="minorHAnsi"/>
                <w:b/>
              </w:rPr>
              <w:t>2</w:t>
            </w:r>
          </w:p>
        </w:tc>
        <w:tc>
          <w:tcPr>
            <w:tcW w:w="513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tcMar>
              <w:top w:w="80" w:type="dxa"/>
              <w:left w:w="108" w:type="dxa"/>
              <w:bottom w:w="80" w:type="dxa"/>
              <w:right w:w="108" w:type="dxa"/>
            </w:tcMar>
            <w:hideMark/>
          </w:tcPr>
          <w:p w14:paraId="7DB1E0E1" w14:textId="24E6B6F8" w:rsidR="00A86060" w:rsidRDefault="00A86060">
            <w:pPr>
              <w:jc w:val="center"/>
              <w:rPr>
                <w:rFonts w:cstheme="minorHAnsi"/>
                <w:b/>
              </w:rPr>
            </w:pPr>
            <w:r>
              <w:rPr>
                <w:rStyle w:val="ny-bold-terracotta"/>
              </w:rPr>
              <w:t>8.G.</w:t>
            </w:r>
            <w:r w:rsidR="00B60C1C">
              <w:rPr>
                <w:rStyle w:val="ny-bold-terracotta"/>
              </w:rPr>
              <w:t>A.</w:t>
            </w:r>
            <w:r>
              <w:rPr>
                <w:rStyle w:val="ny-bold-terracotta"/>
              </w:rPr>
              <w:t>5</w:t>
            </w: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tcMar>
              <w:top w:w="80" w:type="dxa"/>
              <w:left w:w="108" w:type="dxa"/>
              <w:bottom w:w="80" w:type="dxa"/>
              <w:right w:w="108" w:type="dxa"/>
            </w:tcMar>
            <w:hideMark/>
          </w:tcPr>
          <w:p w14:paraId="2C0D2594" w14:textId="5296CA3E" w:rsidR="00A86060" w:rsidRDefault="00A86060" w:rsidP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Student </w:t>
            </w:r>
            <w:r w:rsidR="00884063">
              <w:rPr>
                <w:sz w:val="18"/>
                <w:szCs w:val="18"/>
              </w:rPr>
              <w:t>is</w:t>
            </w:r>
            <w:r>
              <w:rPr>
                <w:sz w:val="18"/>
                <w:szCs w:val="18"/>
              </w:rPr>
              <w:t xml:space="preserve"> unable to respond to the questions or le</w:t>
            </w:r>
            <w:r w:rsidR="00884063">
              <w:rPr>
                <w:sz w:val="18"/>
                <w:szCs w:val="18"/>
              </w:rPr>
              <w:t>aves</w:t>
            </w:r>
            <w:r>
              <w:rPr>
                <w:sz w:val="18"/>
                <w:szCs w:val="18"/>
              </w:rPr>
              <w:t xml:space="preserve"> items blank.  Student show</w:t>
            </w:r>
            <w:r w:rsidR="00884063">
              <w:rPr>
                <w:sz w:val="18"/>
                <w:szCs w:val="18"/>
              </w:rPr>
              <w:t>s</w:t>
            </w:r>
            <w:r>
              <w:rPr>
                <w:sz w:val="18"/>
                <w:szCs w:val="18"/>
              </w:rPr>
              <w:t xml:space="preserve"> no reasoning or application of mathematics to solve the problem.</w:t>
            </w: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hideMark/>
          </w:tcPr>
          <w:p w14:paraId="0F6772C3" w14:textId="04F3A9B8" w:rsidR="00A86060" w:rsidRDefault="00A86060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calculate</w:t>
            </w:r>
            <w:r w:rsidR="00884063">
              <w:rPr>
                <w:sz w:val="18"/>
                <w:szCs w:val="18"/>
              </w:rPr>
              <w:t>s</w:t>
            </w:r>
            <w:r w:rsidR="00DE383B">
              <w:rPr>
                <w:sz w:val="18"/>
                <w:szCs w:val="18"/>
              </w:rPr>
              <w:t xml:space="preserve"> the measurement of the angle but</w:t>
            </w:r>
            <w:r>
              <w:rPr>
                <w:sz w:val="18"/>
                <w:szCs w:val="18"/>
              </w:rPr>
              <w:t xml:space="preserve"> ma</w:t>
            </w:r>
            <w:r w:rsidR="00884063">
              <w:rPr>
                <w:sz w:val="18"/>
                <w:szCs w:val="18"/>
              </w:rPr>
              <w:t>kes</w:t>
            </w:r>
            <w:r>
              <w:rPr>
                <w:sz w:val="18"/>
                <w:szCs w:val="18"/>
              </w:rPr>
              <w:t xml:space="preserve"> calculation errors.</w:t>
            </w:r>
          </w:p>
          <w:p w14:paraId="0EAA6E12" w14:textId="40843C40" w:rsidR="00A86060" w:rsidRDefault="00A86060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attempt</w:t>
            </w:r>
            <w:r w:rsidR="00884063">
              <w:rPr>
                <w:sz w:val="18"/>
                <w:szCs w:val="18"/>
              </w:rPr>
              <w:t>s</w:t>
            </w:r>
            <w:r>
              <w:rPr>
                <w:sz w:val="18"/>
                <w:szCs w:val="18"/>
              </w:rPr>
              <w:t xml:space="preserve"> to use auxiliary lines to solve </w:t>
            </w:r>
            <w:r w:rsidR="00C247D9">
              <w:rPr>
                <w:sz w:val="18"/>
                <w:szCs w:val="18"/>
              </w:rPr>
              <w:t xml:space="preserve">the </w:t>
            </w:r>
            <w:r>
              <w:rPr>
                <w:sz w:val="18"/>
                <w:szCs w:val="18"/>
              </w:rPr>
              <w:t>problem.  Student show</w:t>
            </w:r>
            <w:r w:rsidR="00884063">
              <w:rPr>
                <w:sz w:val="18"/>
                <w:szCs w:val="18"/>
              </w:rPr>
              <w:t>s</w:t>
            </w:r>
            <w:r>
              <w:rPr>
                <w:sz w:val="18"/>
                <w:szCs w:val="18"/>
              </w:rPr>
              <w:t xml:space="preserve"> little </w:t>
            </w:r>
            <w:r w:rsidR="00C247D9">
              <w:rPr>
                <w:sz w:val="18"/>
                <w:szCs w:val="18"/>
              </w:rPr>
              <w:t>or</w:t>
            </w:r>
            <w:r>
              <w:rPr>
                <w:sz w:val="18"/>
                <w:szCs w:val="18"/>
              </w:rPr>
              <w:t xml:space="preserve"> no reasoning in written explanation.</w:t>
            </w:r>
          </w:p>
          <w:p w14:paraId="3B4D6A1A" w14:textId="2C0829FC" w:rsidR="00A86060" w:rsidRDefault="00A86060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d</w:t>
            </w:r>
            <w:r w:rsidR="00884063">
              <w:rPr>
                <w:sz w:val="18"/>
                <w:szCs w:val="18"/>
              </w:rPr>
              <w:t>oes</w:t>
            </w:r>
            <w:r>
              <w:rPr>
                <w:sz w:val="18"/>
                <w:szCs w:val="18"/>
              </w:rPr>
              <w:t xml:space="preserve"> not use any theorem in written explanation.</w:t>
            </w: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hideMark/>
          </w:tcPr>
          <w:p w14:paraId="39328376" w14:textId="475B7046" w:rsidR="00A86060" w:rsidRDefault="00A86060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calculat</w:t>
            </w:r>
            <w:r w:rsidR="00884063">
              <w:rPr>
                <w:sz w:val="18"/>
                <w:szCs w:val="18"/>
              </w:rPr>
              <w:t>es</w:t>
            </w:r>
            <w:r>
              <w:rPr>
                <w:sz w:val="18"/>
                <w:szCs w:val="18"/>
              </w:rPr>
              <w:t xml:space="preserve"> the measurement of the angle</w:t>
            </w:r>
            <w:r w:rsidR="00DE383B">
              <w:rPr>
                <w:sz w:val="18"/>
                <w:szCs w:val="18"/>
              </w:rPr>
              <w:t xml:space="preserve"> but</w:t>
            </w:r>
            <w:r>
              <w:rPr>
                <w:sz w:val="18"/>
                <w:szCs w:val="18"/>
              </w:rPr>
              <w:t xml:space="preserve"> </w:t>
            </w:r>
            <w:r w:rsidR="00884063">
              <w:rPr>
                <w:sz w:val="18"/>
                <w:szCs w:val="18"/>
              </w:rPr>
              <w:t>make</w:t>
            </w:r>
            <w:r w:rsidR="003C5158">
              <w:rPr>
                <w:sz w:val="18"/>
                <w:szCs w:val="18"/>
              </w:rPr>
              <w:t>s</w:t>
            </w:r>
            <w:r w:rsidR="00496309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calculation errors.</w:t>
            </w:r>
            <w:r w:rsidR="00483C8F">
              <w:rPr>
                <w:sz w:val="18"/>
                <w:szCs w:val="18"/>
              </w:rPr>
              <w:t xml:space="preserve">  </w:t>
            </w:r>
            <w:r>
              <w:rPr>
                <w:sz w:val="18"/>
                <w:szCs w:val="18"/>
              </w:rPr>
              <w:t>Student use</w:t>
            </w:r>
            <w:r w:rsidR="00884063">
              <w:rPr>
                <w:sz w:val="18"/>
                <w:szCs w:val="18"/>
              </w:rPr>
              <w:t>s</w:t>
            </w:r>
            <w:r>
              <w:rPr>
                <w:sz w:val="18"/>
                <w:szCs w:val="18"/>
              </w:rPr>
              <w:t xml:space="preserve"> auxiliary lines to solve the problem.  Student show</w:t>
            </w:r>
            <w:r w:rsidR="00884063">
              <w:rPr>
                <w:sz w:val="18"/>
                <w:szCs w:val="18"/>
              </w:rPr>
              <w:t>s</w:t>
            </w:r>
            <w:r>
              <w:rPr>
                <w:sz w:val="18"/>
                <w:szCs w:val="18"/>
              </w:rPr>
              <w:t xml:space="preserve"> some reasoning in written explanation.</w:t>
            </w:r>
          </w:p>
          <w:p w14:paraId="61EA0DCC" w14:textId="775A0A0C" w:rsidR="00A86060" w:rsidRDefault="00A86060" w:rsidP="00884063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may or may not use the correct theorem in the written explanation.</w:t>
            </w:r>
          </w:p>
        </w:tc>
        <w:tc>
          <w:tcPr>
            <w:tcW w:w="1054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hideMark/>
          </w:tcPr>
          <w:p w14:paraId="4D5E371E" w14:textId="19EEF73D" w:rsidR="00A86060" w:rsidRDefault="00A86060" w:rsidP="00DE383B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calculate</w:t>
            </w:r>
            <w:r w:rsidR="00884063">
              <w:rPr>
                <w:sz w:val="18"/>
                <w:szCs w:val="18"/>
              </w:rPr>
              <w:t>s</w:t>
            </w:r>
            <w:r>
              <w:rPr>
                <w:sz w:val="18"/>
                <w:szCs w:val="18"/>
              </w:rPr>
              <w:t xml:space="preserve"> the measureme</w:t>
            </w:r>
            <w:r w:rsidR="000C107A">
              <w:rPr>
                <w:sz w:val="18"/>
                <w:szCs w:val="18"/>
              </w:rPr>
              <w:t xml:space="preserve">nt of the angle correctly as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73°</m:t>
              </m:r>
            </m:oMath>
            <w:r>
              <w:rPr>
                <w:sz w:val="18"/>
                <w:szCs w:val="18"/>
              </w:rPr>
              <w:t>.  Student use</w:t>
            </w:r>
            <w:r w:rsidR="00884063">
              <w:rPr>
                <w:sz w:val="18"/>
                <w:szCs w:val="18"/>
              </w:rPr>
              <w:t>s</w:t>
            </w:r>
            <w:r>
              <w:rPr>
                <w:sz w:val="18"/>
                <w:szCs w:val="18"/>
              </w:rPr>
              <w:t xml:space="preserve"> auxiliary lines to solve the problem.  Student shows substantial reasoning in written explanation including information about congruent angles being equal, straight angles having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180°</m:t>
              </m:r>
            </m:oMath>
            <w:r>
              <w:rPr>
                <w:sz w:val="18"/>
                <w:szCs w:val="18"/>
              </w:rPr>
              <w:t xml:space="preserve">, triangle sum being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180°</m:t>
              </m:r>
            </m:oMath>
            <w:r>
              <w:rPr>
                <w:sz w:val="18"/>
                <w:szCs w:val="18"/>
              </w:rPr>
              <w:t xml:space="preserve">, sum of remote interior angles equal to exterior angle of a triangle, etc. </w:t>
            </w:r>
          </w:p>
        </w:tc>
      </w:tr>
      <w:tr w:rsidR="00496309" w14:paraId="52348A64" w14:textId="77777777" w:rsidTr="00E67076">
        <w:trPr>
          <w:trHeight w:val="1457"/>
        </w:trPr>
        <w:tc>
          <w:tcPr>
            <w:tcW w:w="277" w:type="pct"/>
            <w:vMerge w:val="restart"/>
            <w:tcBorders>
              <w:top w:val="single" w:sz="2" w:space="0" w:color="00789C"/>
              <w:left w:val="single" w:sz="2" w:space="0" w:color="00789C"/>
              <w:right w:val="single" w:sz="2" w:space="0" w:color="00789C"/>
            </w:tcBorders>
          </w:tcPr>
          <w:p w14:paraId="5C30F347" w14:textId="77777777" w:rsidR="00496309" w:rsidRDefault="00496309">
            <w:pPr>
              <w:jc w:val="center"/>
              <w:rPr>
                <w:rFonts w:cstheme="minorHAnsi"/>
                <w:b/>
              </w:rPr>
            </w:pPr>
            <w:r>
              <w:rPr>
                <w:rFonts w:cstheme="minorHAnsi"/>
                <w:b/>
              </w:rPr>
              <w:lastRenderedPageBreak/>
              <w:t>3</w:t>
            </w:r>
          </w:p>
          <w:p w14:paraId="5CF1C4EE" w14:textId="77777777" w:rsidR="00496309" w:rsidRDefault="00496309">
            <w:pPr>
              <w:jc w:val="center"/>
              <w:rPr>
                <w:rFonts w:cstheme="minorHAnsi"/>
                <w:b/>
              </w:rPr>
            </w:pPr>
          </w:p>
        </w:tc>
        <w:tc>
          <w:tcPr>
            <w:tcW w:w="513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tcMar>
              <w:top w:w="80" w:type="dxa"/>
              <w:left w:w="108" w:type="dxa"/>
              <w:bottom w:w="80" w:type="dxa"/>
              <w:right w:w="108" w:type="dxa"/>
            </w:tcMar>
          </w:tcPr>
          <w:p w14:paraId="421CCC02" w14:textId="77777777" w:rsidR="00496309" w:rsidRDefault="00496309">
            <w:pPr>
              <w:jc w:val="center"/>
              <w:rPr>
                <w:rFonts w:cstheme="minorHAnsi"/>
                <w:b/>
              </w:rPr>
            </w:pPr>
            <w:r>
              <w:rPr>
                <w:rFonts w:cstheme="minorHAnsi"/>
                <w:b/>
              </w:rPr>
              <w:t>a</w:t>
            </w:r>
          </w:p>
          <w:p w14:paraId="65CB31A1" w14:textId="77777777" w:rsidR="00496309" w:rsidRDefault="00496309">
            <w:pPr>
              <w:jc w:val="center"/>
              <w:rPr>
                <w:rFonts w:cstheme="minorHAnsi"/>
                <w:b/>
              </w:rPr>
            </w:pPr>
          </w:p>
          <w:p w14:paraId="3F3BE393" w14:textId="09509608" w:rsidR="00496309" w:rsidRDefault="00496309">
            <w:pPr>
              <w:jc w:val="center"/>
              <w:rPr>
                <w:rStyle w:val="ny-bold-terracotta"/>
              </w:rPr>
            </w:pPr>
            <w:r>
              <w:rPr>
                <w:rStyle w:val="ny-bold-terracotta"/>
              </w:rPr>
              <w:t>8.G.A.5</w:t>
            </w:r>
          </w:p>
          <w:p w14:paraId="7796626E" w14:textId="77777777" w:rsidR="00496309" w:rsidRDefault="00496309">
            <w:pPr>
              <w:jc w:val="center"/>
              <w:rPr>
                <w:rFonts w:cstheme="minorHAnsi"/>
              </w:rPr>
            </w:pP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tcMar>
              <w:top w:w="80" w:type="dxa"/>
              <w:left w:w="108" w:type="dxa"/>
              <w:bottom w:w="80" w:type="dxa"/>
              <w:right w:w="108" w:type="dxa"/>
            </w:tcMar>
          </w:tcPr>
          <w:p w14:paraId="5F4B029B" w14:textId="027BAF4B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Student is unable to respond to the questions or leaves items blank. </w:t>
            </w:r>
          </w:p>
          <w:p w14:paraId="5BAFDCAF" w14:textId="77777777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Student shows no reasoning or application of mathematics to solve the problem. </w:t>
            </w:r>
          </w:p>
          <w:p w14:paraId="04B20064" w14:textId="77777777" w:rsidR="00496309" w:rsidRDefault="00496309">
            <w:pPr>
              <w:pStyle w:val="ny-table-text"/>
              <w:rPr>
                <w:sz w:val="18"/>
                <w:szCs w:val="18"/>
              </w:rPr>
            </w:pPr>
          </w:p>
          <w:p w14:paraId="3BC5B580" w14:textId="77777777" w:rsidR="00496309" w:rsidRDefault="00496309">
            <w:pPr>
              <w:pStyle w:val="ny-table-text"/>
              <w:rPr>
                <w:sz w:val="18"/>
                <w:szCs w:val="18"/>
              </w:rPr>
            </w:pP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</w:tcPr>
          <w:p w14:paraId="2AD0B9AE" w14:textId="5E0094A7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Student makes calculation errors. </w:t>
            </w:r>
          </w:p>
          <w:p w14:paraId="77304896" w14:textId="57CE658F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Student answers part of the question correctly, i.e.,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∠IHM=∠JHN=125°</m:t>
              </m:r>
            </m:oMath>
            <w:r>
              <w:rPr>
                <w:sz w:val="18"/>
                <w:szCs w:val="18"/>
              </w:rPr>
              <w:t xml:space="preserve"> but omits </w:t>
            </w:r>
          </w:p>
          <w:p w14:paraId="7BD46A08" w14:textId="6980FBFC" w:rsidR="00496309" w:rsidRDefault="00496309">
            <w:pPr>
              <w:pStyle w:val="ny-table-text"/>
              <w:rPr>
                <w:sz w:val="18"/>
                <w:szCs w:val="18"/>
              </w:rPr>
            </w:pPr>
            <m:oMath>
              <m:r>
                <w:rPr>
                  <w:rFonts w:ascii="Cambria Math" w:hAnsi="Cambria Math"/>
                  <w:sz w:val="18"/>
                  <w:szCs w:val="18"/>
                </w:rPr>
                <m:t>∠IHJ=∠NHM=55°</m:t>
              </m:r>
            </m:oMath>
            <w:r w:rsidR="00DE383B">
              <w:rPr>
                <w:sz w:val="18"/>
                <w:szCs w:val="18"/>
              </w:rPr>
              <w:t xml:space="preserve"> </w:t>
            </w:r>
            <w:r w:rsidR="00DE383B" w:rsidRPr="00DE383B">
              <w:rPr>
                <w:sz w:val="18"/>
                <w:szCs w:val="18"/>
              </w:rPr>
              <w:t>or</w:t>
            </w:r>
            <w:r w:rsidR="00DE383B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answers with all four angles as the same measure.</w:t>
            </w:r>
          </w:p>
          <w:p w14:paraId="1EF4A7EC" w14:textId="77777777" w:rsidR="00496309" w:rsidRDefault="00496309">
            <w:pPr>
              <w:pStyle w:val="ny-table-text"/>
              <w:rPr>
                <w:sz w:val="18"/>
                <w:szCs w:val="18"/>
              </w:rPr>
            </w:pP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</w:tcPr>
          <w:p w14:paraId="2ADADBAE" w14:textId="4C99F77B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shows some application of mathematics to solve the problem.</w:t>
            </w:r>
          </w:p>
          <w:p w14:paraId="292A7EF9" w14:textId="331E60D8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Student makes calculation errors. </w:t>
            </w:r>
          </w:p>
          <w:p w14:paraId="1098DEDA" w14:textId="5FEB87BE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reverses the answers, i.e.,</w:t>
            </w:r>
          </w:p>
          <w:p w14:paraId="3DB87E31" w14:textId="7C8437E4" w:rsidR="00496309" w:rsidRDefault="00496309">
            <w:pPr>
              <w:pStyle w:val="ny-table-text"/>
              <w:rPr>
                <w:sz w:val="18"/>
                <w:szCs w:val="18"/>
              </w:rPr>
            </w:pPr>
            <m:oMath>
              <m:r>
                <w:rPr>
                  <w:rFonts w:ascii="Cambria Math" w:hAnsi="Cambria Math"/>
                  <w:sz w:val="18"/>
                  <w:szCs w:val="18"/>
                </w:rPr>
                <m:t>∠IHM=∠JHN=55°</m:t>
              </m:r>
            </m:oMath>
            <w:r>
              <w:rPr>
                <w:sz w:val="18"/>
                <w:szCs w:val="18"/>
              </w:rPr>
              <w:t xml:space="preserve"> or </w:t>
            </w:r>
          </w:p>
          <w:p w14:paraId="2132ADD2" w14:textId="4AFE848A" w:rsidR="00496309" w:rsidRDefault="00496309">
            <w:pPr>
              <w:pStyle w:val="ny-table-text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∠IHJ=∠NHM=125°.</m:t>
                </m:r>
              </m:oMath>
            </m:oMathPara>
          </w:p>
        </w:tc>
        <w:tc>
          <w:tcPr>
            <w:tcW w:w="1054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</w:tcPr>
          <w:p w14:paraId="0A2CD27B" w14:textId="69C36222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answers correctly with</w:t>
            </w:r>
          </w:p>
          <w:p w14:paraId="0D0303F0" w14:textId="77777777" w:rsidR="00496309" w:rsidRPr="00483C8F" w:rsidRDefault="00496309">
            <w:pPr>
              <w:pStyle w:val="ny-table-text"/>
              <w:rPr>
                <w:sz w:val="18"/>
                <w:szCs w:val="1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∠IHM=∠JHN=125°</m:t>
                </m:r>
              </m:oMath>
            </m:oMathPara>
          </w:p>
          <w:p w14:paraId="612BD95F" w14:textId="77777777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nd</w:t>
            </w:r>
          </w:p>
          <w:p w14:paraId="01BA8BC3" w14:textId="544F23CF" w:rsidR="00496309" w:rsidRDefault="00496309">
            <w:pPr>
              <w:pStyle w:val="ny-table-text"/>
              <w:rPr>
                <w:sz w:val="18"/>
                <w:szCs w:val="18"/>
              </w:rPr>
            </w:pPr>
            <m:oMath>
              <m:r>
                <w:rPr>
                  <w:rFonts w:ascii="Cambria Math" w:hAnsi="Cambria Math"/>
                  <w:sz w:val="18"/>
                  <w:szCs w:val="18"/>
                </w:rPr>
                <m:t>∠IHJ=∠NHM=55°</m:t>
              </m:r>
            </m:oMath>
            <w:r>
              <w:rPr>
                <w:sz w:val="18"/>
                <w:szCs w:val="18"/>
              </w:rPr>
              <w:t xml:space="preserve"> </w:t>
            </w:r>
          </w:p>
          <w:p w14:paraId="304307C3" w14:textId="6C90725B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for measures of </w:t>
            </w:r>
            <w:r>
              <w:rPr>
                <w:sz w:val="18"/>
                <w:szCs w:val="18"/>
                <w:u w:val="single"/>
              </w:rPr>
              <w:t>ALL</w:t>
            </w:r>
            <w:r>
              <w:rPr>
                <w:sz w:val="18"/>
                <w:szCs w:val="18"/>
              </w:rPr>
              <w:t xml:space="preserve"> four angles.</w:t>
            </w:r>
          </w:p>
          <w:p w14:paraId="168D9FB4" w14:textId="77777777" w:rsidR="00496309" w:rsidRDefault="00496309">
            <w:pPr>
              <w:pStyle w:val="ny-table-text"/>
              <w:rPr>
                <w:sz w:val="18"/>
                <w:szCs w:val="18"/>
              </w:rPr>
            </w:pPr>
          </w:p>
        </w:tc>
      </w:tr>
      <w:tr w:rsidR="00496309" w14:paraId="2ED06FDD" w14:textId="77777777" w:rsidTr="00E67076">
        <w:trPr>
          <w:trHeight w:val="1091"/>
        </w:trPr>
        <w:tc>
          <w:tcPr>
            <w:tcW w:w="0" w:type="auto"/>
            <w:vMerge/>
            <w:tcBorders>
              <w:left w:val="single" w:sz="2" w:space="0" w:color="00789C"/>
              <w:right w:val="single" w:sz="2" w:space="0" w:color="00789C"/>
            </w:tcBorders>
            <w:vAlign w:val="center"/>
            <w:hideMark/>
          </w:tcPr>
          <w:p w14:paraId="44ADFB8A" w14:textId="77777777" w:rsidR="00496309" w:rsidRDefault="00496309">
            <w:pPr>
              <w:widowControl/>
              <w:rPr>
                <w:rFonts w:cstheme="minorHAnsi"/>
                <w:b/>
              </w:rPr>
            </w:pPr>
          </w:p>
        </w:tc>
        <w:tc>
          <w:tcPr>
            <w:tcW w:w="513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tcMar>
              <w:top w:w="80" w:type="dxa"/>
              <w:left w:w="108" w:type="dxa"/>
              <w:bottom w:w="80" w:type="dxa"/>
              <w:right w:w="108" w:type="dxa"/>
            </w:tcMar>
          </w:tcPr>
          <w:p w14:paraId="6197B579" w14:textId="77777777" w:rsidR="00496309" w:rsidRDefault="00496309">
            <w:pPr>
              <w:jc w:val="center"/>
              <w:rPr>
                <w:rFonts w:cstheme="minorHAnsi"/>
                <w:b/>
              </w:rPr>
            </w:pPr>
            <w:r>
              <w:rPr>
                <w:rFonts w:cstheme="minorHAnsi"/>
                <w:b/>
              </w:rPr>
              <w:t>b</w:t>
            </w:r>
          </w:p>
          <w:p w14:paraId="1419C2B8" w14:textId="77777777" w:rsidR="00496309" w:rsidRDefault="00496309">
            <w:pPr>
              <w:jc w:val="center"/>
              <w:rPr>
                <w:rFonts w:cstheme="minorHAnsi"/>
                <w:b/>
              </w:rPr>
            </w:pPr>
          </w:p>
          <w:p w14:paraId="7E5B1268" w14:textId="154A23C4" w:rsidR="00496309" w:rsidRDefault="00496309">
            <w:pPr>
              <w:jc w:val="center"/>
              <w:rPr>
                <w:rFonts w:cstheme="minorHAnsi"/>
              </w:rPr>
            </w:pPr>
            <w:r>
              <w:rPr>
                <w:rStyle w:val="ny-bold-terracotta"/>
              </w:rPr>
              <w:t>8.G.A.5</w:t>
            </w: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tcMar>
              <w:top w:w="80" w:type="dxa"/>
              <w:left w:w="108" w:type="dxa"/>
              <w:bottom w:w="80" w:type="dxa"/>
              <w:right w:w="108" w:type="dxa"/>
            </w:tcMar>
            <w:hideMark/>
          </w:tcPr>
          <w:p w14:paraId="560F1358" w14:textId="070FE3E1" w:rsidR="00496309" w:rsidRDefault="00496309" w:rsidP="00DF205B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is unable to respond to the questions or leaves items blank.  Student shows no reasoning or application of mathematics to solve the problem.  Student does not include a written explanation.</w:t>
            </w: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hideMark/>
          </w:tcPr>
          <w:p w14:paraId="1B65EE43" w14:textId="6F2DD478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answers the name of the angles incorrectly.  Student incorrectly identifies the other angles with the same relationship.</w:t>
            </w:r>
          </w:p>
          <w:p w14:paraId="30724B45" w14:textId="56851C73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includes a written explanation.  Student references a rigid motion, translation, rotation, reflection.</w:t>
            </w:r>
          </w:p>
          <w:p w14:paraId="2BBE621F" w14:textId="555F900B" w:rsidR="00496309" w:rsidRDefault="00496309" w:rsidP="00483C8F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Written explanatio</w:t>
            </w:r>
            <w:r w:rsidR="00DE383B">
              <w:rPr>
                <w:sz w:val="18"/>
                <w:szCs w:val="18"/>
              </w:rPr>
              <w:t>n is not mathematically based, e.g</w:t>
            </w:r>
            <w:r>
              <w:rPr>
                <w:sz w:val="18"/>
                <w:szCs w:val="18"/>
              </w:rPr>
              <w:t>., “they look the same.”</w:t>
            </w: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</w:tcPr>
          <w:p w14:paraId="41C700C0" w14:textId="144FE21E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may answer the name of the angles incorrectly but correctly identifies the other angles with the same relationship.</w:t>
            </w:r>
          </w:p>
          <w:p w14:paraId="35B105D3" w14:textId="413BE1FD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Student uses some mathematical vocabulary in written explanation.  Student references rotation but may not reference all of the key points in written explanation.  </w:t>
            </w:r>
          </w:p>
          <w:p w14:paraId="63393735" w14:textId="77777777" w:rsidR="00496309" w:rsidRDefault="00496309">
            <w:pPr>
              <w:pStyle w:val="ny-table-text"/>
              <w:rPr>
                <w:sz w:val="18"/>
                <w:szCs w:val="18"/>
              </w:rPr>
            </w:pPr>
          </w:p>
        </w:tc>
        <w:tc>
          <w:tcPr>
            <w:tcW w:w="1054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hideMark/>
          </w:tcPr>
          <w:p w14:paraId="5DD3A996" w14:textId="58C9F988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Student answers correctly by calling the angles Alternate Interior Angles.  Student names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 xml:space="preserve">∠3 </m:t>
              </m:r>
            </m:oMath>
            <w:r>
              <w:rPr>
                <w:sz w:val="18"/>
                <w:szCs w:val="18"/>
              </w:rPr>
              <w:t xml:space="preserve"> and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∠5</m:t>
              </m:r>
            </m:oMath>
            <w:r>
              <w:rPr>
                <w:sz w:val="18"/>
                <w:szCs w:val="18"/>
              </w:rPr>
              <w:t xml:space="preserve"> as angles with the same relationship.  Student uses mathematical vocabulary in written explanation.</w:t>
            </w:r>
          </w:p>
          <w:p w14:paraId="3B89C17B" w14:textId="47BEF9F2" w:rsidR="00496309" w:rsidRDefault="00496309" w:rsidP="00DE383B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Student references </w:t>
            </w:r>
            <w:r>
              <w:rPr>
                <w:sz w:val="18"/>
                <w:szCs w:val="18"/>
                <w:u w:val="single"/>
              </w:rPr>
              <w:t>ALL</w:t>
            </w:r>
            <w:r>
              <w:rPr>
                <w:sz w:val="18"/>
                <w:szCs w:val="18"/>
              </w:rPr>
              <w:t xml:space="preserve"> of the following key points: 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N</m:t>
              </m:r>
            </m:oMath>
            <w:r>
              <w:rPr>
                <w:sz w:val="18"/>
                <w:szCs w:val="18"/>
              </w:rPr>
              <w:t xml:space="preserve"> is the midpoint of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HG</m:t>
              </m:r>
            </m:oMath>
            <w:r>
              <w:rPr>
                <w:sz w:val="18"/>
                <w:szCs w:val="18"/>
              </w:rPr>
              <w:t xml:space="preserve">, rotation of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180°</m:t>
              </m:r>
            </m:oMath>
            <w:r>
              <w:rPr>
                <w:sz w:val="18"/>
                <w:szCs w:val="18"/>
              </w:rPr>
              <w:t xml:space="preserve"> around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N</m:t>
              </m:r>
            </m:oMath>
            <w:r>
              <w:rPr>
                <w:sz w:val="18"/>
                <w:szCs w:val="18"/>
              </w:rPr>
              <w:t xml:space="preserve">, and rotation is </w:t>
            </w:r>
            <w:r w:rsidR="00DE383B">
              <w:rPr>
                <w:sz w:val="18"/>
                <w:szCs w:val="18"/>
              </w:rPr>
              <w:t>angle-</w:t>
            </w:r>
            <w:r>
              <w:rPr>
                <w:sz w:val="18"/>
                <w:szCs w:val="18"/>
              </w:rPr>
              <w:t xml:space="preserve">preserving in </w:t>
            </w:r>
            <w:r w:rsidR="00DE383B">
              <w:rPr>
                <w:sz w:val="18"/>
                <w:szCs w:val="18"/>
              </w:rPr>
              <w:t xml:space="preserve">the </w:t>
            </w:r>
            <w:r>
              <w:rPr>
                <w:sz w:val="18"/>
                <w:szCs w:val="18"/>
              </w:rPr>
              <w:t>written explanation.</w:t>
            </w:r>
            <w:r w:rsidR="00DE383B">
              <w:rPr>
                <w:sz w:val="18"/>
                <w:szCs w:val="18"/>
              </w:rPr>
              <w:t xml:space="preserve">  </w:t>
            </w:r>
            <w:r>
              <w:rPr>
                <w:sz w:val="18"/>
                <w:szCs w:val="18"/>
              </w:rPr>
              <w:t>Written explanation is thorough and complete.</w:t>
            </w:r>
          </w:p>
        </w:tc>
      </w:tr>
      <w:tr w:rsidR="00496309" w14:paraId="2A579CA4" w14:textId="77777777" w:rsidTr="00E67076">
        <w:trPr>
          <w:trHeight w:val="461"/>
        </w:trPr>
        <w:tc>
          <w:tcPr>
            <w:tcW w:w="277" w:type="pct"/>
            <w:vMerge/>
            <w:tcBorders>
              <w:left w:val="single" w:sz="2" w:space="0" w:color="00789C"/>
              <w:bottom w:val="single" w:sz="2" w:space="0" w:color="00789C"/>
              <w:right w:val="single" w:sz="2" w:space="0" w:color="00789C"/>
            </w:tcBorders>
          </w:tcPr>
          <w:p w14:paraId="47C43404" w14:textId="77777777" w:rsidR="00496309" w:rsidRDefault="00496309">
            <w:pPr>
              <w:jc w:val="center"/>
              <w:rPr>
                <w:rFonts w:cstheme="minorHAnsi"/>
                <w:b/>
              </w:rPr>
            </w:pPr>
          </w:p>
        </w:tc>
        <w:tc>
          <w:tcPr>
            <w:tcW w:w="513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tcMar>
              <w:top w:w="80" w:type="dxa"/>
              <w:left w:w="108" w:type="dxa"/>
              <w:bottom w:w="80" w:type="dxa"/>
              <w:right w:w="108" w:type="dxa"/>
            </w:tcMar>
          </w:tcPr>
          <w:p w14:paraId="4D0C6B26" w14:textId="77777777" w:rsidR="00496309" w:rsidRDefault="00496309">
            <w:pPr>
              <w:jc w:val="center"/>
              <w:rPr>
                <w:rFonts w:cstheme="minorHAnsi"/>
                <w:b/>
              </w:rPr>
            </w:pPr>
            <w:r>
              <w:rPr>
                <w:rFonts w:cstheme="minorHAnsi"/>
                <w:b/>
              </w:rPr>
              <w:t>c</w:t>
            </w:r>
          </w:p>
          <w:p w14:paraId="707767A5" w14:textId="77777777" w:rsidR="00496309" w:rsidRDefault="00496309">
            <w:pPr>
              <w:jc w:val="center"/>
              <w:rPr>
                <w:rFonts w:cstheme="minorHAnsi"/>
                <w:b/>
              </w:rPr>
            </w:pPr>
          </w:p>
          <w:p w14:paraId="5C6D8DCC" w14:textId="0F09EEA8" w:rsidR="00496309" w:rsidRDefault="00496309">
            <w:pPr>
              <w:jc w:val="center"/>
              <w:rPr>
                <w:rFonts w:cstheme="minorHAnsi"/>
              </w:rPr>
            </w:pPr>
            <w:r>
              <w:rPr>
                <w:rStyle w:val="ny-bold-terracotta"/>
              </w:rPr>
              <w:t>8.G.A.5</w:t>
            </w: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tcMar>
              <w:top w:w="80" w:type="dxa"/>
              <w:left w:w="108" w:type="dxa"/>
              <w:bottom w:w="80" w:type="dxa"/>
              <w:right w:w="108" w:type="dxa"/>
            </w:tcMar>
            <w:hideMark/>
          </w:tcPr>
          <w:p w14:paraId="3F666794" w14:textId="63C7335C" w:rsidR="00496309" w:rsidRDefault="00496309" w:rsidP="00483C8F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is unable to respond to the questions or leaves items blank.  Student shows no reasoning or application of mathematics to solve the problem.  Student does not include a written explanation.</w:t>
            </w: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hideMark/>
          </w:tcPr>
          <w:p w14:paraId="56A05C0D" w14:textId="317D3684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ma answers the name of the angles incorrectly.  Student incorrectly identifies the other angles with the same relationship.</w:t>
            </w:r>
          </w:p>
          <w:p w14:paraId="60F83CE8" w14:textId="5F9E3404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includes a written explanation.  Student references a rigid motion, translation, rotation, reflection.</w:t>
            </w:r>
          </w:p>
          <w:p w14:paraId="2E45767C" w14:textId="1CD07948" w:rsidR="00496309" w:rsidRDefault="00496309" w:rsidP="00DE383B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Written explanatio</w:t>
            </w:r>
            <w:r w:rsidR="00DE383B">
              <w:rPr>
                <w:sz w:val="18"/>
                <w:szCs w:val="18"/>
              </w:rPr>
              <w:t>n is not mathematically based, e</w:t>
            </w:r>
            <w:r>
              <w:rPr>
                <w:sz w:val="18"/>
                <w:szCs w:val="18"/>
              </w:rPr>
              <w:t>.</w:t>
            </w:r>
            <w:r w:rsidR="00DE383B">
              <w:rPr>
                <w:sz w:val="18"/>
                <w:szCs w:val="18"/>
              </w:rPr>
              <w:t>g</w:t>
            </w:r>
            <w:r>
              <w:rPr>
                <w:sz w:val="18"/>
                <w:szCs w:val="18"/>
              </w:rPr>
              <w:t>.</w:t>
            </w:r>
            <w:r w:rsidR="00DE383B">
              <w:rPr>
                <w:sz w:val="18"/>
                <w:szCs w:val="18"/>
              </w:rPr>
              <w:t>,</w:t>
            </w:r>
            <w:r>
              <w:rPr>
                <w:sz w:val="18"/>
                <w:szCs w:val="18"/>
              </w:rPr>
              <w:t xml:space="preserve"> “they look the same.”</w:t>
            </w:r>
          </w:p>
        </w:tc>
        <w:tc>
          <w:tcPr>
            <w:tcW w:w="1052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</w:tcPr>
          <w:p w14:paraId="39DF4398" w14:textId="048793E2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udent identifies the name of the angles incorrectly but does correctly identify the other angles with the same relationship.</w:t>
            </w:r>
          </w:p>
          <w:p w14:paraId="042D37AB" w14:textId="3158EF1A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Student uses some mathematical vocabulary in written explanation.  Student references translation but may not reference all of the key points in written explanation.  </w:t>
            </w:r>
          </w:p>
          <w:p w14:paraId="55BD3AE4" w14:textId="77777777" w:rsidR="00496309" w:rsidRDefault="00496309">
            <w:pPr>
              <w:pStyle w:val="ny-table-text"/>
              <w:rPr>
                <w:sz w:val="18"/>
                <w:szCs w:val="18"/>
              </w:rPr>
            </w:pPr>
          </w:p>
        </w:tc>
        <w:tc>
          <w:tcPr>
            <w:tcW w:w="1054" w:type="pct"/>
            <w:tcBorders>
              <w:top w:val="single" w:sz="2" w:space="0" w:color="00789C"/>
              <w:left w:val="single" w:sz="2" w:space="0" w:color="00789C"/>
              <w:bottom w:val="single" w:sz="2" w:space="0" w:color="00789C"/>
              <w:right w:val="single" w:sz="2" w:space="0" w:color="00789C"/>
            </w:tcBorders>
            <w:hideMark/>
          </w:tcPr>
          <w:p w14:paraId="72E3C68F" w14:textId="09A2F4B5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Student answers correctly by calling the angles </w:t>
            </w:r>
            <w:r w:rsidR="00DE383B">
              <w:rPr>
                <w:sz w:val="18"/>
                <w:szCs w:val="18"/>
              </w:rPr>
              <w:t>c</w:t>
            </w:r>
            <w:r>
              <w:rPr>
                <w:sz w:val="18"/>
                <w:szCs w:val="18"/>
              </w:rPr>
              <w:t xml:space="preserve">orresponding </w:t>
            </w:r>
            <w:r w:rsidR="00DE383B">
              <w:rPr>
                <w:sz w:val="18"/>
                <w:szCs w:val="18"/>
              </w:rPr>
              <w:t>a</w:t>
            </w:r>
            <w:r>
              <w:rPr>
                <w:sz w:val="18"/>
                <w:szCs w:val="18"/>
              </w:rPr>
              <w:t xml:space="preserve">ngles.  Student names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∠2</m:t>
              </m:r>
            </m:oMath>
            <w:r>
              <w:rPr>
                <w:sz w:val="18"/>
                <w:szCs w:val="18"/>
              </w:rPr>
              <w:t xml:space="preserve"> and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∠6</m:t>
              </m:r>
            </m:oMath>
            <w:r>
              <w:rPr>
                <w:sz w:val="18"/>
                <w:szCs w:val="18"/>
              </w:rPr>
              <w:t xml:space="preserve"> (or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∠3</m:t>
              </m:r>
            </m:oMath>
            <w:r>
              <w:rPr>
                <w:sz w:val="18"/>
                <w:szCs w:val="18"/>
              </w:rPr>
              <w:t xml:space="preserve"> and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∠7</m:t>
              </m:r>
            </m:oMath>
            <w:r>
              <w:rPr>
                <w:sz w:val="18"/>
                <w:szCs w:val="18"/>
              </w:rPr>
              <w:t xml:space="preserve"> or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∠4</m:t>
              </m:r>
            </m:oMath>
            <w:r>
              <w:rPr>
                <w:sz w:val="18"/>
                <w:szCs w:val="18"/>
              </w:rPr>
              <w:t xml:space="preserve"> and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∠8</m:t>
              </m:r>
            </m:oMath>
            <w:r>
              <w:rPr>
                <w:sz w:val="18"/>
                <w:szCs w:val="18"/>
              </w:rPr>
              <w:t xml:space="preserve">) as angles with the same relationship.  Student uses mathematical vocabulary in written explanation.  Student references </w:t>
            </w:r>
            <w:r>
              <w:rPr>
                <w:sz w:val="18"/>
                <w:szCs w:val="18"/>
                <w:u w:val="single"/>
              </w:rPr>
              <w:t>ALL</w:t>
            </w:r>
            <w:r>
              <w:rPr>
                <w:sz w:val="18"/>
                <w:szCs w:val="18"/>
              </w:rPr>
              <w:t xml:space="preserve"> of the following key points:  translation along vector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HG</m:t>
              </m:r>
            </m:oMath>
            <w:r>
              <w:rPr>
                <w:sz w:val="18"/>
                <w:szCs w:val="18"/>
              </w:rPr>
              <w:t xml:space="preserve">, translation maps parallel lines to parallel lines, and translation is </w:t>
            </w:r>
            <w:r w:rsidR="00B62EA0">
              <w:rPr>
                <w:sz w:val="18"/>
                <w:szCs w:val="18"/>
              </w:rPr>
              <w:t>angle-</w:t>
            </w:r>
            <w:bookmarkStart w:id="0" w:name="_GoBack"/>
            <w:bookmarkEnd w:id="0"/>
            <w:r>
              <w:rPr>
                <w:sz w:val="18"/>
                <w:szCs w:val="18"/>
              </w:rPr>
              <w:t>preserving in written explanation.</w:t>
            </w:r>
          </w:p>
          <w:p w14:paraId="27455842" w14:textId="77777777" w:rsidR="00496309" w:rsidRDefault="00496309">
            <w:pPr>
              <w:pStyle w:val="ny-table-tex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Written explanation is thorough and complete.</w:t>
            </w:r>
          </w:p>
        </w:tc>
      </w:tr>
    </w:tbl>
    <w:p w14:paraId="0544A4CE" w14:textId="77777777" w:rsidR="00496309" w:rsidRPr="00225B28" w:rsidRDefault="00496309" w:rsidP="00496309">
      <w:pPr>
        <w:pStyle w:val="ListParagraph"/>
        <w:ind w:left="0"/>
      </w:pPr>
      <w:r w:rsidRPr="00225B28">
        <w:lastRenderedPageBreak/>
        <w:t xml:space="preserve">Name  </w:t>
      </w:r>
      <w:r w:rsidRPr="00225B28">
        <w:rPr>
          <w:u w:val="single"/>
        </w:rPr>
        <w:t xml:space="preserve"> </w:t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t xml:space="preserve">  </w:t>
      </w:r>
      <w:r w:rsidRPr="00225B28">
        <w:tab/>
        <w:t xml:space="preserve">Date </w:t>
      </w:r>
      <w:r w:rsidRPr="00225B28">
        <w:rPr>
          <w:u w:val="single"/>
        </w:rPr>
        <w:t xml:space="preserve"> </w:t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tab/>
      </w:r>
      <w:r w:rsidRPr="00225B28">
        <w:rPr>
          <w:u w:val="single"/>
        </w:rPr>
        <w:br/>
      </w:r>
    </w:p>
    <w:p w14:paraId="3573221E" w14:textId="690728B8" w:rsidR="00496309" w:rsidRPr="00225B28" w:rsidRDefault="00496309" w:rsidP="009C7D89">
      <w:pPr>
        <w:pStyle w:val="ny-numbering-assessment"/>
        <w:numPr>
          <w:ilvl w:val="0"/>
          <w:numId w:val="8"/>
        </w:numPr>
      </w:pPr>
      <m:oMath>
        <m:r>
          <w:rPr>
            <w:rFonts w:ascii="Cambria Math" w:eastAsiaTheme="minorEastAsia" w:hAnsi="Cambria Math"/>
          </w:rPr>
          <m:t>△</m:t>
        </m:r>
        <m:r>
          <w:rPr>
            <w:rFonts w:ascii="Cambria Math" w:hAnsi="Cambria Math"/>
          </w:rPr>
          <m:t>ABC≅ △A'B'C'</m:t>
        </m:r>
      </m:oMath>
      <w:r w:rsidRPr="009C7D89">
        <w:rPr>
          <w:rFonts w:eastAsiaTheme="minorEastAsia"/>
        </w:rPr>
        <w:t>.</w:t>
      </w:r>
      <w:r w:rsidRPr="00225B28">
        <w:t xml:space="preserve">  Use the picture </w:t>
      </w:r>
      <w:r>
        <w:t>to answer the question below</w:t>
      </w:r>
      <w:r w:rsidRPr="00225B28">
        <w:t xml:space="preserve">. </w:t>
      </w:r>
    </w:p>
    <w:p w14:paraId="1CF0A3FB" w14:textId="08E15133" w:rsidR="00496309" w:rsidRPr="00225B28" w:rsidRDefault="009C7D89" w:rsidP="00496309">
      <w:pPr>
        <w:pStyle w:val="ListParagraph"/>
        <w:spacing w:line="240" w:lineRule="auto"/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4FF2642A" wp14:editId="5EA2F926">
            <wp:simplePos x="0" y="0"/>
            <wp:positionH relativeFrom="column">
              <wp:posOffset>0</wp:posOffset>
            </wp:positionH>
            <wp:positionV relativeFrom="paragraph">
              <wp:posOffset>55880</wp:posOffset>
            </wp:positionV>
            <wp:extent cx="6247765" cy="2891790"/>
            <wp:effectExtent l="0" t="0" r="635" b="381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712" b="44315"/>
                    <a:stretch/>
                  </pic:blipFill>
                  <pic:spPr bwMode="auto">
                    <a:xfrm>
                      <a:off x="0" y="0"/>
                      <a:ext cx="6247765" cy="289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CF87CF" w14:textId="453FC9C6" w:rsidR="00496309" w:rsidRPr="00225B28" w:rsidRDefault="00496309" w:rsidP="00496309">
      <w:pPr>
        <w:pStyle w:val="ListParagraph"/>
        <w:spacing w:line="240" w:lineRule="auto"/>
      </w:pPr>
    </w:p>
    <w:p w14:paraId="7299EFCE" w14:textId="77777777" w:rsidR="00496309" w:rsidRPr="00225B28" w:rsidRDefault="00496309" w:rsidP="00496309">
      <w:pPr>
        <w:pStyle w:val="ListParagraph"/>
        <w:spacing w:line="240" w:lineRule="auto"/>
      </w:pPr>
    </w:p>
    <w:p w14:paraId="1691A959" w14:textId="77777777" w:rsidR="00496309" w:rsidRPr="00225B28" w:rsidRDefault="00496309" w:rsidP="00496309">
      <w:pPr>
        <w:pStyle w:val="ListParagraph"/>
        <w:spacing w:line="240" w:lineRule="auto"/>
        <w:ind w:left="806"/>
      </w:pPr>
    </w:p>
    <w:p w14:paraId="6D1A8A61" w14:textId="77777777" w:rsidR="00496309" w:rsidRPr="00225B28" w:rsidRDefault="00496309" w:rsidP="00496309">
      <w:pPr>
        <w:pStyle w:val="ListParagraph"/>
        <w:spacing w:line="240" w:lineRule="auto"/>
        <w:ind w:left="806"/>
      </w:pPr>
    </w:p>
    <w:p w14:paraId="400D9851" w14:textId="2AB0AE3B" w:rsidR="00496309" w:rsidRDefault="00496309" w:rsidP="00496309">
      <w:pPr>
        <w:pStyle w:val="ListParagraph"/>
        <w:spacing w:line="240" w:lineRule="auto"/>
        <w:ind w:left="806"/>
      </w:pPr>
    </w:p>
    <w:p w14:paraId="5E99E632" w14:textId="77777777" w:rsidR="009C7D89" w:rsidRDefault="009C7D89" w:rsidP="00496309">
      <w:pPr>
        <w:pStyle w:val="ListParagraph"/>
        <w:spacing w:line="240" w:lineRule="auto"/>
        <w:ind w:left="806"/>
      </w:pPr>
    </w:p>
    <w:p w14:paraId="512103F9" w14:textId="3AB9F560" w:rsidR="009C7D89" w:rsidRDefault="009C7D89" w:rsidP="00496309">
      <w:pPr>
        <w:pStyle w:val="ListParagraph"/>
        <w:spacing w:line="240" w:lineRule="auto"/>
        <w:ind w:left="806"/>
      </w:pPr>
    </w:p>
    <w:p w14:paraId="7AA2524D" w14:textId="7B5247E5" w:rsidR="009C7D89" w:rsidRDefault="009C7D89" w:rsidP="00496309">
      <w:pPr>
        <w:pStyle w:val="ListParagraph"/>
        <w:spacing w:line="240" w:lineRule="auto"/>
        <w:ind w:left="806"/>
      </w:pPr>
    </w:p>
    <w:p w14:paraId="403C54ED" w14:textId="3F08D7BA" w:rsidR="009C7D89" w:rsidRDefault="009C7D89" w:rsidP="00496309">
      <w:pPr>
        <w:pStyle w:val="ListParagraph"/>
        <w:spacing w:line="240" w:lineRule="auto"/>
        <w:ind w:left="806"/>
      </w:pPr>
    </w:p>
    <w:p w14:paraId="6592D2CD" w14:textId="74B61C56" w:rsidR="009C7D89" w:rsidRDefault="009C7D89" w:rsidP="00496309">
      <w:pPr>
        <w:pStyle w:val="ListParagraph"/>
        <w:spacing w:line="240" w:lineRule="auto"/>
        <w:ind w:left="806"/>
      </w:pPr>
    </w:p>
    <w:p w14:paraId="4CADDFFC" w14:textId="77777777" w:rsidR="009C7D89" w:rsidRDefault="009C7D89" w:rsidP="00496309">
      <w:pPr>
        <w:pStyle w:val="ListParagraph"/>
        <w:spacing w:line="240" w:lineRule="auto"/>
        <w:ind w:left="806"/>
      </w:pPr>
    </w:p>
    <w:p w14:paraId="45769466" w14:textId="7BF9DBF2" w:rsidR="009C7D89" w:rsidRDefault="009C7D89" w:rsidP="00496309">
      <w:pPr>
        <w:pStyle w:val="ListParagraph"/>
        <w:spacing w:line="240" w:lineRule="auto"/>
        <w:ind w:left="806"/>
      </w:pPr>
    </w:p>
    <w:p w14:paraId="7127DC53" w14:textId="77777777" w:rsidR="009C7D89" w:rsidRDefault="009C7D89" w:rsidP="00496309">
      <w:pPr>
        <w:pStyle w:val="ListParagraph"/>
        <w:spacing w:line="240" w:lineRule="auto"/>
        <w:ind w:left="806"/>
      </w:pPr>
    </w:p>
    <w:p w14:paraId="213C631A" w14:textId="1C634DA3" w:rsidR="009C7D89" w:rsidRDefault="009C7D89" w:rsidP="00496309">
      <w:pPr>
        <w:pStyle w:val="ListParagraph"/>
        <w:spacing w:line="240" w:lineRule="auto"/>
        <w:ind w:left="806"/>
      </w:pPr>
    </w:p>
    <w:p w14:paraId="24B2952B" w14:textId="0E7D385A" w:rsidR="009C7D89" w:rsidRDefault="009C7D89" w:rsidP="00496309">
      <w:pPr>
        <w:pStyle w:val="ListParagraph"/>
        <w:spacing w:line="240" w:lineRule="auto"/>
        <w:ind w:left="806"/>
      </w:pPr>
    </w:p>
    <w:p w14:paraId="7211595A" w14:textId="7365CF06" w:rsidR="009C7D89" w:rsidRPr="00225B28" w:rsidRDefault="009C7D89" w:rsidP="00496309">
      <w:pPr>
        <w:pStyle w:val="ListParagraph"/>
        <w:spacing w:line="240" w:lineRule="auto"/>
        <w:ind w:left="806"/>
      </w:pPr>
    </w:p>
    <w:p w14:paraId="64992800" w14:textId="0B0E2CA4" w:rsidR="00496309" w:rsidRPr="00225B28" w:rsidRDefault="00496309" w:rsidP="00496309">
      <w:pPr>
        <w:pStyle w:val="ListParagraph"/>
        <w:spacing w:line="240" w:lineRule="auto"/>
        <w:ind w:left="806"/>
      </w:pPr>
    </w:p>
    <w:p w14:paraId="62A07A44" w14:textId="648E65AE" w:rsidR="00496309" w:rsidRPr="00225B28" w:rsidRDefault="00496309" w:rsidP="00496309">
      <w:pPr>
        <w:pStyle w:val="ListParagraph"/>
        <w:spacing w:line="240" w:lineRule="auto"/>
        <w:ind w:left="806"/>
      </w:pPr>
    </w:p>
    <w:p w14:paraId="417F5C9E" w14:textId="55D07EB5" w:rsidR="00496309" w:rsidRPr="00225B28" w:rsidRDefault="00496309" w:rsidP="00496309">
      <w:pPr>
        <w:pStyle w:val="ny-numbering-assessment"/>
        <w:numPr>
          <w:ilvl w:val="0"/>
          <w:numId w:val="0"/>
        </w:numPr>
        <w:ind w:left="403"/>
      </w:pPr>
      <w:r w:rsidRPr="00225B28">
        <w:t xml:space="preserve">Describe a sequence of rigid motions that would prove a congruence between </w:t>
      </w:r>
      <m:oMath>
        <m:r>
          <w:rPr>
            <w:rFonts w:ascii="Cambria Math" w:hAnsi="Cambria Math"/>
          </w:rPr>
          <m:t>△ABC</m:t>
        </m:r>
      </m:oMath>
      <w:r w:rsidRPr="00225B28">
        <w:t xml:space="preserve"> and </w:t>
      </w:r>
      <m:oMath>
        <m:r>
          <w:rPr>
            <w:rFonts w:ascii="Cambria Math" w:hAnsi="Cambria Math"/>
          </w:rPr>
          <m:t>△A'B'C'</m:t>
        </m:r>
      </m:oMath>
      <w:r w:rsidRPr="00225B28">
        <w:rPr>
          <w:rFonts w:eastAsiaTheme="minorEastAsia"/>
        </w:rPr>
        <w:t>.</w:t>
      </w:r>
    </w:p>
    <w:p w14:paraId="4E10F20A" w14:textId="70DCCCE6" w:rsidR="00496309" w:rsidRPr="00225B28" w:rsidRDefault="00496309" w:rsidP="00496309">
      <w:pPr>
        <w:pStyle w:val="ListParagraph"/>
        <w:spacing w:line="240" w:lineRule="auto"/>
      </w:pPr>
    </w:p>
    <w:p w14:paraId="7B223EE6" w14:textId="61AD9A6D" w:rsidR="00496309" w:rsidRPr="00225B28" w:rsidRDefault="009C7D89" w:rsidP="00496309">
      <w:pPr>
        <w:pStyle w:val="ListParagraph"/>
        <w:spacing w:line="240" w:lineRule="auto"/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45E9EFC0" wp14:editId="2D3D1EC4">
            <wp:simplePos x="0" y="0"/>
            <wp:positionH relativeFrom="column">
              <wp:posOffset>74930</wp:posOffset>
            </wp:positionH>
            <wp:positionV relativeFrom="paragraph">
              <wp:posOffset>80010</wp:posOffset>
            </wp:positionV>
            <wp:extent cx="6118020" cy="1779270"/>
            <wp:effectExtent l="0" t="0" r="0" b="0"/>
            <wp:wrapNone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3362" cy="1780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D3F284" w14:textId="77777777" w:rsidR="00496309" w:rsidRPr="00225B28" w:rsidRDefault="00496309" w:rsidP="00496309">
      <w:pPr>
        <w:pStyle w:val="ListParagraph"/>
        <w:spacing w:line="240" w:lineRule="auto"/>
      </w:pPr>
    </w:p>
    <w:p w14:paraId="3D0BA09F" w14:textId="77777777" w:rsidR="00496309" w:rsidRPr="00225B28" w:rsidRDefault="00496309" w:rsidP="00496309">
      <w:pPr>
        <w:pStyle w:val="ListParagraph"/>
        <w:spacing w:line="240" w:lineRule="auto"/>
      </w:pPr>
    </w:p>
    <w:p w14:paraId="021DD88B" w14:textId="77777777" w:rsidR="00496309" w:rsidRPr="00225B28" w:rsidRDefault="00496309" w:rsidP="00496309">
      <w:pPr>
        <w:pStyle w:val="ListParagraph"/>
        <w:spacing w:line="240" w:lineRule="auto"/>
      </w:pPr>
    </w:p>
    <w:p w14:paraId="4E090BBC" w14:textId="77777777" w:rsidR="00496309" w:rsidRDefault="00496309" w:rsidP="00496309">
      <w:pPr>
        <w:rPr>
          <w:color w:val="231F20"/>
        </w:rPr>
      </w:pPr>
      <w:r>
        <w:br w:type="page"/>
      </w:r>
    </w:p>
    <w:p w14:paraId="4C1410D4" w14:textId="5110BBAA" w:rsidR="00496309" w:rsidRPr="00225B28" w:rsidRDefault="00496309" w:rsidP="00496309">
      <w:pPr>
        <w:pStyle w:val="ny-numbering-assessment"/>
      </w:pPr>
      <w:r w:rsidRPr="00225B28">
        <w:lastRenderedPageBreak/>
        <w:t>Use the diagram to answer the question below.</w:t>
      </w:r>
    </w:p>
    <w:p w14:paraId="38D66437" w14:textId="77777777" w:rsidR="00496309" w:rsidRPr="009C7D89" w:rsidRDefault="00496309" w:rsidP="00496309">
      <w:pPr>
        <w:pStyle w:val="ListParagraph"/>
        <w:spacing w:line="240" w:lineRule="auto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k||l</m:t>
          </m:r>
        </m:oMath>
      </m:oMathPara>
    </w:p>
    <w:p w14:paraId="7DF88CB4" w14:textId="779704AE" w:rsidR="009C7D89" w:rsidRDefault="009C7D89" w:rsidP="00496309">
      <w:pPr>
        <w:pStyle w:val="ListParagraph"/>
        <w:spacing w:line="240" w:lineRule="auto"/>
        <w:rPr>
          <w:rFonts w:eastAsiaTheme="minorEastAsia"/>
        </w:rPr>
      </w:pPr>
    </w:p>
    <w:p w14:paraId="6B1860CB" w14:textId="779B7ECB" w:rsidR="009C7D89" w:rsidRDefault="009C7D89" w:rsidP="00496309">
      <w:pPr>
        <w:pStyle w:val="ListParagraph"/>
        <w:spacing w:line="240" w:lineRule="auto"/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7CC5CEC6" wp14:editId="1CD217A0">
            <wp:simplePos x="0" y="0"/>
            <wp:positionH relativeFrom="column">
              <wp:posOffset>254635</wp:posOffset>
            </wp:positionH>
            <wp:positionV relativeFrom="paragraph">
              <wp:posOffset>120015</wp:posOffset>
            </wp:positionV>
            <wp:extent cx="6247765" cy="2834640"/>
            <wp:effectExtent l="0" t="0" r="635" b="381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376" b="37578"/>
                    <a:stretch/>
                  </pic:blipFill>
                  <pic:spPr bwMode="auto">
                    <a:xfrm>
                      <a:off x="0" y="0"/>
                      <a:ext cx="6247765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1462D3B" w14:textId="598D66C4" w:rsidR="009C7D89" w:rsidRPr="00455AFA" w:rsidRDefault="009C7D89" w:rsidP="00496309">
      <w:pPr>
        <w:pStyle w:val="ListParagraph"/>
        <w:spacing w:line="240" w:lineRule="auto"/>
      </w:pPr>
    </w:p>
    <w:p w14:paraId="13CF6B99" w14:textId="67E8F955" w:rsidR="00496309" w:rsidRPr="00225B28" w:rsidRDefault="00496309" w:rsidP="00496309">
      <w:pPr>
        <w:pStyle w:val="ListParagraph"/>
        <w:spacing w:line="240" w:lineRule="auto"/>
        <w:ind w:left="0"/>
      </w:pPr>
    </w:p>
    <w:p w14:paraId="175F895A" w14:textId="4CFB691F" w:rsidR="00496309" w:rsidRDefault="00496309" w:rsidP="00496309">
      <w:pPr>
        <w:pStyle w:val="ListParagraph"/>
        <w:spacing w:line="240" w:lineRule="auto"/>
      </w:pPr>
    </w:p>
    <w:p w14:paraId="03C45C8C" w14:textId="77777777" w:rsidR="009C7D89" w:rsidRDefault="009C7D89" w:rsidP="00496309">
      <w:pPr>
        <w:pStyle w:val="ListParagraph"/>
        <w:spacing w:line="240" w:lineRule="auto"/>
      </w:pPr>
    </w:p>
    <w:p w14:paraId="2B763282" w14:textId="77777777" w:rsidR="009C7D89" w:rsidRDefault="009C7D89" w:rsidP="00496309">
      <w:pPr>
        <w:pStyle w:val="ListParagraph"/>
        <w:spacing w:line="240" w:lineRule="auto"/>
      </w:pPr>
    </w:p>
    <w:p w14:paraId="707C68BC" w14:textId="77777777" w:rsidR="009C7D89" w:rsidRDefault="009C7D89" w:rsidP="00496309">
      <w:pPr>
        <w:pStyle w:val="ListParagraph"/>
        <w:spacing w:line="240" w:lineRule="auto"/>
      </w:pPr>
    </w:p>
    <w:p w14:paraId="6FCAE762" w14:textId="77777777" w:rsidR="009C7D89" w:rsidRDefault="009C7D89" w:rsidP="00496309">
      <w:pPr>
        <w:pStyle w:val="ListParagraph"/>
        <w:spacing w:line="240" w:lineRule="auto"/>
      </w:pPr>
    </w:p>
    <w:p w14:paraId="561B9ACE" w14:textId="77777777" w:rsidR="009C7D89" w:rsidRDefault="009C7D89" w:rsidP="00496309">
      <w:pPr>
        <w:pStyle w:val="ListParagraph"/>
        <w:spacing w:line="240" w:lineRule="auto"/>
      </w:pPr>
    </w:p>
    <w:p w14:paraId="7C0EA294" w14:textId="77777777" w:rsidR="009C7D89" w:rsidRDefault="009C7D89" w:rsidP="00496309">
      <w:pPr>
        <w:pStyle w:val="ListParagraph"/>
        <w:spacing w:line="240" w:lineRule="auto"/>
      </w:pPr>
    </w:p>
    <w:p w14:paraId="58800E7C" w14:textId="77777777" w:rsidR="009C7D89" w:rsidRDefault="009C7D89" w:rsidP="00496309">
      <w:pPr>
        <w:pStyle w:val="ListParagraph"/>
        <w:spacing w:line="240" w:lineRule="auto"/>
      </w:pPr>
    </w:p>
    <w:p w14:paraId="43B89BAA" w14:textId="77777777" w:rsidR="009C7D89" w:rsidRDefault="009C7D89" w:rsidP="00496309">
      <w:pPr>
        <w:pStyle w:val="ListParagraph"/>
        <w:spacing w:line="240" w:lineRule="auto"/>
      </w:pPr>
    </w:p>
    <w:p w14:paraId="1C38A2D3" w14:textId="77777777" w:rsidR="009C7D89" w:rsidRDefault="009C7D89" w:rsidP="00496309">
      <w:pPr>
        <w:pStyle w:val="ListParagraph"/>
        <w:spacing w:line="240" w:lineRule="auto"/>
      </w:pPr>
    </w:p>
    <w:p w14:paraId="73C106D6" w14:textId="77777777" w:rsidR="009C7D89" w:rsidRDefault="009C7D89" w:rsidP="00496309">
      <w:pPr>
        <w:pStyle w:val="ListParagraph"/>
        <w:spacing w:line="240" w:lineRule="auto"/>
      </w:pPr>
    </w:p>
    <w:p w14:paraId="4F302738" w14:textId="77777777" w:rsidR="009C7D89" w:rsidRDefault="009C7D89" w:rsidP="00496309">
      <w:pPr>
        <w:pStyle w:val="ListParagraph"/>
        <w:spacing w:line="240" w:lineRule="auto"/>
      </w:pPr>
    </w:p>
    <w:p w14:paraId="055D6358" w14:textId="77777777" w:rsidR="009C7D89" w:rsidRDefault="009C7D89" w:rsidP="00496309">
      <w:pPr>
        <w:pStyle w:val="ListParagraph"/>
        <w:spacing w:line="240" w:lineRule="auto"/>
      </w:pPr>
    </w:p>
    <w:p w14:paraId="43CB38DE" w14:textId="77777777" w:rsidR="009C7D89" w:rsidRDefault="009C7D89" w:rsidP="00496309">
      <w:pPr>
        <w:pStyle w:val="ListParagraph"/>
        <w:spacing w:line="240" w:lineRule="auto"/>
      </w:pPr>
    </w:p>
    <w:p w14:paraId="665169AC" w14:textId="77777777" w:rsidR="009C7D89" w:rsidRDefault="009C7D89" w:rsidP="00496309">
      <w:pPr>
        <w:pStyle w:val="ListParagraph"/>
        <w:spacing w:line="240" w:lineRule="auto"/>
      </w:pPr>
    </w:p>
    <w:p w14:paraId="6520B9CD" w14:textId="77777777" w:rsidR="009C7D89" w:rsidRPr="00225B28" w:rsidRDefault="009C7D89" w:rsidP="00496309">
      <w:pPr>
        <w:pStyle w:val="ListParagraph"/>
        <w:spacing w:line="240" w:lineRule="auto"/>
      </w:pPr>
    </w:p>
    <w:p w14:paraId="47250116" w14:textId="77777777" w:rsidR="00496309" w:rsidRPr="00225B28" w:rsidRDefault="00496309" w:rsidP="00496309">
      <w:pPr>
        <w:pStyle w:val="ny-numbering-assessment"/>
        <w:numPr>
          <w:ilvl w:val="0"/>
          <w:numId w:val="0"/>
        </w:numPr>
        <w:ind w:left="360"/>
      </w:pPr>
      <w:r w:rsidRPr="00225B28">
        <w:t xml:space="preserve">Line </w:t>
      </w:r>
      <m:oMath>
        <m:r>
          <w:rPr>
            <w:rFonts w:ascii="Cambria Math" w:hAnsi="Cambria Math"/>
          </w:rPr>
          <m:t>k</m:t>
        </m:r>
      </m:oMath>
      <w:r w:rsidRPr="00225B28">
        <w:t xml:space="preserve"> is parallel to line </w:t>
      </w:r>
      <m:oMath>
        <m:r>
          <w:rPr>
            <w:rFonts w:ascii="Cambria Math" w:hAnsi="Cambria Math"/>
          </w:rPr>
          <m:t>l</m:t>
        </m:r>
      </m:oMath>
      <w:r w:rsidRPr="00225B28">
        <w:t>.</w:t>
      </w:r>
      <w:r>
        <w:t xml:space="preserve"> </w:t>
      </w:r>
      <w:r w:rsidRPr="00225B28">
        <w:t xml:space="preserve"> </w:t>
      </w:r>
      <m:oMath>
        <m:r>
          <w:rPr>
            <w:rFonts w:ascii="Cambria Math" w:hAnsi="Cambria Math"/>
          </w:rPr>
          <m:t>m ∠ EDC=41°</m:t>
        </m:r>
      </m:oMath>
      <w:r w:rsidRPr="00225B28">
        <w:t xml:space="preserve"> and </w:t>
      </w:r>
      <m:oMath>
        <m:r>
          <w:rPr>
            <w:rFonts w:ascii="Cambria Math" w:hAnsi="Cambria Math"/>
          </w:rPr>
          <m:t>m ∠ ABC=32°</m:t>
        </m:r>
      </m:oMath>
      <w:r w:rsidRPr="00225B28">
        <w:rPr>
          <w:rFonts w:eastAsiaTheme="minorEastAsia"/>
        </w:rPr>
        <w:t xml:space="preserve">. </w:t>
      </w:r>
      <w:r w:rsidRPr="00225B28">
        <w:t xml:space="preserve"> Find the </w:t>
      </w:r>
      <m:oMath>
        <m:r>
          <w:rPr>
            <w:rFonts w:ascii="Cambria Math" w:hAnsi="Cambria Math"/>
          </w:rPr>
          <m:t>m ∠ BCD</m:t>
        </m:r>
      </m:oMath>
      <w:r w:rsidRPr="00225B28">
        <w:rPr>
          <w:rFonts w:eastAsiaTheme="minorEastAsia"/>
        </w:rPr>
        <w:t>.</w:t>
      </w:r>
      <w:r w:rsidRPr="00225B28">
        <w:t xml:space="preserve">  Explain in detail how you know you are correct.  Add additional lines and points as needed for your explanation.  </w:t>
      </w:r>
    </w:p>
    <w:p w14:paraId="71A77617" w14:textId="0D67974A" w:rsidR="00496309" w:rsidRPr="00225B28" w:rsidRDefault="00496309" w:rsidP="00496309">
      <w:pPr>
        <w:pStyle w:val="ListParagraph"/>
        <w:spacing w:line="240" w:lineRule="auto"/>
      </w:pPr>
    </w:p>
    <w:p w14:paraId="406A4D09" w14:textId="1D8E226A" w:rsidR="00496309" w:rsidRPr="00225B28" w:rsidRDefault="009C7D89" w:rsidP="00496309">
      <w:pPr>
        <w:pStyle w:val="ListParagraph"/>
        <w:spacing w:line="240" w:lineRule="auto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82CB63F" wp14:editId="42E12779">
            <wp:simplePos x="0" y="0"/>
            <wp:positionH relativeFrom="column">
              <wp:posOffset>120650</wp:posOffset>
            </wp:positionH>
            <wp:positionV relativeFrom="paragraph">
              <wp:posOffset>3175</wp:posOffset>
            </wp:positionV>
            <wp:extent cx="6137910" cy="1443990"/>
            <wp:effectExtent l="0" t="0" r="0" b="3810"/>
            <wp:wrapNone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4" t="71167" r="905" b="3339"/>
                    <a:stretch/>
                  </pic:blipFill>
                  <pic:spPr bwMode="auto">
                    <a:xfrm>
                      <a:off x="0" y="0"/>
                      <a:ext cx="613791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1A35B3" w14:textId="73DA6CD5" w:rsidR="00496309" w:rsidRPr="00225B28" w:rsidRDefault="00496309" w:rsidP="00496309">
      <w:pPr>
        <w:pStyle w:val="ListParagraph"/>
        <w:spacing w:line="240" w:lineRule="auto"/>
      </w:pPr>
    </w:p>
    <w:p w14:paraId="0D8AEF4B" w14:textId="48212842" w:rsidR="00496309" w:rsidRPr="00225B28" w:rsidRDefault="00496309" w:rsidP="00496309">
      <w:pPr>
        <w:pStyle w:val="ListParagraph"/>
        <w:spacing w:line="240" w:lineRule="auto"/>
      </w:pPr>
    </w:p>
    <w:p w14:paraId="260ACCDD" w14:textId="24495213" w:rsidR="00496309" w:rsidRPr="00225B28" w:rsidRDefault="00496309" w:rsidP="00496309">
      <w:pPr>
        <w:pStyle w:val="ListParagraph"/>
        <w:spacing w:line="240" w:lineRule="auto"/>
      </w:pPr>
    </w:p>
    <w:p w14:paraId="0762121B" w14:textId="650CEB63" w:rsidR="00496309" w:rsidRPr="00225B28" w:rsidRDefault="00496309" w:rsidP="00496309">
      <w:pPr>
        <w:pStyle w:val="ListParagraph"/>
        <w:spacing w:line="240" w:lineRule="auto"/>
      </w:pPr>
    </w:p>
    <w:p w14:paraId="585D44CA" w14:textId="3AB83A18" w:rsidR="00496309" w:rsidRPr="00225B28" w:rsidRDefault="00496309" w:rsidP="00496309">
      <w:pPr>
        <w:pStyle w:val="ListParagraph"/>
        <w:spacing w:line="240" w:lineRule="auto"/>
      </w:pPr>
    </w:p>
    <w:p w14:paraId="0D24CEF4" w14:textId="77777777" w:rsidR="00496309" w:rsidRPr="00225B28" w:rsidRDefault="00496309" w:rsidP="00496309">
      <w:pPr>
        <w:pStyle w:val="ListParagraph"/>
        <w:spacing w:line="240" w:lineRule="auto"/>
      </w:pPr>
    </w:p>
    <w:p w14:paraId="58242AC0" w14:textId="77777777" w:rsidR="00496309" w:rsidRPr="00225B28" w:rsidRDefault="00496309" w:rsidP="00496309">
      <w:pPr>
        <w:pStyle w:val="ListParagraph"/>
        <w:spacing w:line="240" w:lineRule="auto"/>
      </w:pPr>
    </w:p>
    <w:p w14:paraId="7E88E5DB" w14:textId="77777777" w:rsidR="00496309" w:rsidRPr="00225B28" w:rsidRDefault="00496309" w:rsidP="00496309">
      <w:pPr>
        <w:pStyle w:val="ListParagraph"/>
        <w:spacing w:line="240" w:lineRule="auto"/>
      </w:pPr>
    </w:p>
    <w:p w14:paraId="64E70827" w14:textId="77777777" w:rsidR="00496309" w:rsidRPr="00225B28" w:rsidRDefault="00496309" w:rsidP="00496309">
      <w:pPr>
        <w:pStyle w:val="ListParagraph"/>
        <w:spacing w:line="240" w:lineRule="auto"/>
      </w:pPr>
    </w:p>
    <w:p w14:paraId="0E30BB47" w14:textId="77777777" w:rsidR="00496309" w:rsidRPr="00225B28" w:rsidRDefault="00496309" w:rsidP="00496309">
      <w:pPr>
        <w:pStyle w:val="ListParagraph"/>
        <w:spacing w:line="240" w:lineRule="auto"/>
      </w:pPr>
    </w:p>
    <w:p w14:paraId="7E8D56F9" w14:textId="77777777" w:rsidR="00496309" w:rsidRPr="00225B28" w:rsidRDefault="00496309" w:rsidP="00496309">
      <w:pPr>
        <w:pStyle w:val="ListParagraph"/>
        <w:spacing w:line="240" w:lineRule="auto"/>
      </w:pPr>
    </w:p>
    <w:p w14:paraId="0F4E99E7" w14:textId="77777777" w:rsidR="00496309" w:rsidRPr="00225B28" w:rsidRDefault="00496309" w:rsidP="00496309">
      <w:pPr>
        <w:pStyle w:val="ListParagraph"/>
        <w:spacing w:line="240" w:lineRule="auto"/>
      </w:pPr>
    </w:p>
    <w:p w14:paraId="5572E7BE" w14:textId="77777777" w:rsidR="00496309" w:rsidRPr="00225B28" w:rsidRDefault="00496309" w:rsidP="00496309">
      <w:pPr>
        <w:pStyle w:val="ListParagraph"/>
        <w:spacing w:line="240" w:lineRule="auto"/>
      </w:pPr>
    </w:p>
    <w:p w14:paraId="34314009" w14:textId="77777777" w:rsidR="00496309" w:rsidRPr="00225B28" w:rsidRDefault="00496309" w:rsidP="00496309">
      <w:pPr>
        <w:pStyle w:val="ListParagraph"/>
        <w:spacing w:line="240" w:lineRule="auto"/>
      </w:pPr>
    </w:p>
    <w:p w14:paraId="60727534" w14:textId="77777777" w:rsidR="00496309" w:rsidRPr="00225B28" w:rsidRDefault="00496309" w:rsidP="00496309">
      <w:pPr>
        <w:pStyle w:val="ListParagraph"/>
        <w:spacing w:line="240" w:lineRule="auto"/>
      </w:pPr>
    </w:p>
    <w:p w14:paraId="2207473A" w14:textId="77777777" w:rsidR="00496309" w:rsidRPr="00225B28" w:rsidRDefault="00496309" w:rsidP="00496309">
      <w:pPr>
        <w:pStyle w:val="ListParagraph"/>
        <w:spacing w:line="240" w:lineRule="auto"/>
      </w:pPr>
    </w:p>
    <w:p w14:paraId="2EC420D3" w14:textId="598650BD" w:rsidR="00496309" w:rsidRPr="00225B28" w:rsidRDefault="00496309" w:rsidP="00496309">
      <w:pPr>
        <w:pStyle w:val="ny-numbering-assessment"/>
      </w:pPr>
      <w:r w:rsidRPr="00225B28">
        <w:lastRenderedPageBreak/>
        <w:t xml:space="preserve">Use the diagram below to answer the questions that follow.  Line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225B28"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25B28">
        <w:t xml:space="preserve"> are parallel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∥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25B28">
        <w:t xml:space="preserve">.  Point </w:t>
      </w:r>
      <m:oMath>
        <m:r>
          <w:rPr>
            <w:rFonts w:ascii="Cambria Math" w:hAnsi="Cambria Math"/>
          </w:rPr>
          <m:t>N</m:t>
        </m:r>
      </m:oMath>
      <w:r w:rsidRPr="00225B28">
        <w:t xml:space="preserve"> is the midpoint of segment </w:t>
      </w:r>
      <m:oMath>
        <m:r>
          <w:rPr>
            <w:rFonts w:ascii="Cambria Math" w:hAnsi="Cambria Math"/>
          </w:rPr>
          <m:t>GH</m:t>
        </m:r>
      </m:oMath>
      <w:r w:rsidRPr="00225B28">
        <w:t xml:space="preserve">.   </w:t>
      </w:r>
    </w:p>
    <w:p w14:paraId="7810674E" w14:textId="77777777" w:rsidR="00496309" w:rsidRPr="00225B28" w:rsidRDefault="00496309" w:rsidP="00496309">
      <w:pPr>
        <w:jc w:val="center"/>
        <w:rPr>
          <w:color w:val="231F20"/>
        </w:rPr>
      </w:pPr>
      <w:r w:rsidRPr="00225B28">
        <w:rPr>
          <w:noProof/>
          <w:color w:val="231F20"/>
        </w:rPr>
        <w:drawing>
          <wp:inline distT="0" distB="0" distL="0" distR="0" wp14:anchorId="32FEE3EF" wp14:editId="52B41856">
            <wp:extent cx="4572000" cy="2786838"/>
            <wp:effectExtent l="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6057" cy="2783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02CA0" w14:textId="5782D54E" w:rsidR="00496309" w:rsidRPr="00225B28" w:rsidRDefault="009C7D89" w:rsidP="00496309">
      <w:pPr>
        <w:pStyle w:val="ny-numbering-assessment"/>
        <w:numPr>
          <w:ilvl w:val="1"/>
          <w:numId w:val="7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13E021A" wp14:editId="35DEFD72">
                <wp:simplePos x="0" y="0"/>
                <wp:positionH relativeFrom="column">
                  <wp:posOffset>-1270</wp:posOffset>
                </wp:positionH>
                <wp:positionV relativeFrom="paragraph">
                  <wp:posOffset>240665</wp:posOffset>
                </wp:positionV>
                <wp:extent cx="6247765" cy="464820"/>
                <wp:effectExtent l="0" t="0" r="635" b="0"/>
                <wp:wrapNone/>
                <wp:docPr id="141" name="Group 1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47765" cy="464820"/>
                          <a:chOff x="0" y="0"/>
                          <a:chExt cx="6247765" cy="464820"/>
                        </a:xfrm>
                      </wpg:grpSpPr>
                      <pic:pic xmlns:pic="http://schemas.openxmlformats.org/drawingml/2006/picture">
                        <pic:nvPicPr>
                          <pic:cNvPr id="32" name="Picture 3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6795" b="47489"/>
                          <a:stretch/>
                        </pic:blipFill>
                        <pic:spPr bwMode="auto">
                          <a:xfrm>
                            <a:off x="0" y="57150"/>
                            <a:ext cx="6247765" cy="40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9" name="Picture 13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966" t="46795" r="74326" b="49305"/>
                          <a:stretch/>
                        </pic:blipFill>
                        <pic:spPr bwMode="auto">
                          <a:xfrm>
                            <a:off x="1386840" y="60960"/>
                            <a:ext cx="10668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40" name="Picture 14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966" t="46795" r="74326" b="49305"/>
                          <a:stretch/>
                        </pic:blipFill>
                        <pic:spPr bwMode="auto">
                          <a:xfrm>
                            <a:off x="4354830" y="0"/>
                            <a:ext cx="10668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8A7DFF0" id="Group 141" o:spid="_x0000_s1026" style="position:absolute;margin-left:-.1pt;margin-top:18.95pt;width:491.95pt;height:36.6pt;z-index:251659264" coordsize="62477,46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">
                <v:shape id="Picture 32" o:spid="_x0000_s1027" type="#_x0000_t75" style="position:absolute;top:571;width:62477;height:40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DeOn3BAAAA2wAAAA8AAABkcnMvZG93bnJldi54bWxEj8FqwzAQRO+B/oPYQm+xXBcc14kSSiHQ&#10;a5y058XaSibWyrXU2Pn7qFDIcZiZN8xmN7teXGgMnWcFz1kOgrj1umOj4HTcLysQISJr7D2TgisF&#10;2G0fFhustZ/4QJcmGpEgHGpUYGMcailDa8lhyPxAnLxvPzqMSY5G6hGnBHe9LPK8lA47TgsWB3q3&#10;1J6bX6dgVWn6+eyNnPf0aidrvnR5LZR6epzf1iAizfEe/m9/aAUvBfx9ST9Abm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DeOn3BAAAA2wAAAA8AAAAAAAAAAAAAAAAAnwIA&#10;AGRycy9kb3ducmV2LnhtbFBLBQYAAAAABAAEAPcAAACNAwAAAAA=&#10;">
                  <v:imagedata r:id="rId18" o:title="" croptop="30668f" cropbottom="31122f"/>
                  <v:path arrowok="t"/>
                </v:shape>
                <v:shape id="Picture 139" o:spid="_x0000_s1028" type="#_x0000_t75" style="position:absolute;left:13868;top:609;width:1067;height:27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CD4bvFAAAA3AAAAA8AAABkcnMvZG93bnJldi54bWxET01rwkAQvQv+h2WEXkQ3tlJsdBVrUYoE&#10;RC2l3obsmASzsyG7mvjvu4WCt3m8z5ktWlOKG9WusKxgNIxAEKdWF5wp+DquBxMQziNrLC2Tgjs5&#10;WMy7nRnG2ja8p9vBZyKEsItRQe59FUvp0pwMuqGtiAN3trVBH2CdSV1jE8JNKZ+j6FUaLDg05FjR&#10;Kqf0crgaBf3m/bJJjh/JKFnh9zbbjeWp+FHqqdcupyA8tf4h/nd/6jD/5Q3+ngkXyPk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wg+G7xQAAANwAAAAPAAAAAAAAAAAAAAAA&#10;AJ8CAABkcnMvZG93bnJldi54bWxQSwUGAAAAAAQABAD3AAAAkQMAAAAA&#10;">
                  <v:imagedata r:id="rId18" o:title="" croptop="30668f" cropbottom="32313f" cropleft="15706f" cropright="48710f"/>
                  <v:path arrowok="t"/>
                </v:shape>
                <v:shape id="Picture 140" o:spid="_x0000_s1029" type="#_x0000_t75" style="position:absolute;left:43548;width:1067;height:27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m/O1vHAAAA3AAAAA8AAABkcnMvZG93bnJldi54bWxEj09rwkAQxe+FfodlCr0U3VhEJLpKVVqK&#10;BMQ/SHsbstMkmJ0N2a2J3945FHqb4b157zfzZe9qdaU2VJ4NjIYJKOLc24oLA6fj+2AKKkRki7Vn&#10;MnCjAMvF48McU+s73tP1EAslIRxSNFDG2KRah7wkh2HoG2LRfnzrMMraFtq22Em4q/Vrkky0w4ql&#10;ocSG1iXll8OvM/DSrS4f2XGTjbI1nrfFbqy/qy9jnp/6txmoSH38N/9df1rBHwu+PCMT6MUd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Hm/O1vHAAAA3AAAAA8AAAAAAAAAAAAA&#10;AAAAnwIAAGRycy9kb3ducmV2LnhtbFBLBQYAAAAABAAEAPcAAACTAwAAAAA=&#10;">
                  <v:imagedata r:id="rId18" o:title="" croptop="30668f" cropbottom="32313f" cropleft="15706f" cropright="48710f"/>
                  <v:path arrowok="t"/>
                </v:shape>
              </v:group>
            </w:pict>
          </mc:Fallback>
        </mc:AlternateContent>
      </w:r>
      <w:r w:rsidR="00496309" w:rsidRPr="00225B28">
        <w:t xml:space="preserve">If </w:t>
      </w:r>
      <m:oMath>
        <m:r>
          <w:rPr>
            <w:rFonts w:ascii="Cambria Math" w:hAnsi="Cambria Math"/>
          </w:rPr>
          <m:t>∠IHM=125°</m:t>
        </m:r>
      </m:oMath>
      <w:r w:rsidR="00496309" w:rsidRPr="00225B28">
        <w:rPr>
          <w:rFonts w:eastAsiaTheme="minorEastAsia"/>
        </w:rPr>
        <w:t>,</w:t>
      </w:r>
      <w:r w:rsidR="00496309" w:rsidRPr="00225B28">
        <w:t xml:space="preserve"> what is the measure of </w:t>
      </w:r>
      <m:oMath>
        <m:r>
          <w:rPr>
            <w:rFonts w:ascii="Cambria Math" w:hAnsi="Cambria Math"/>
          </w:rPr>
          <m:t>∠IHJ</m:t>
        </m:r>
      </m:oMath>
      <w:r w:rsidR="00496309" w:rsidRPr="00225B28">
        <w:rPr>
          <w:rFonts w:eastAsiaTheme="minorEastAsia"/>
        </w:rPr>
        <w:t xml:space="preserve">? </w:t>
      </w:r>
      <w:r w:rsidR="00496309" w:rsidRPr="00225B28">
        <w:t xml:space="preserve"> </w:t>
      </w:r>
      <m:oMath>
        <m:r>
          <w:rPr>
            <w:rFonts w:ascii="Cambria Math" w:hAnsi="Cambria Math"/>
          </w:rPr>
          <m:t>∠JHN</m:t>
        </m:r>
      </m:oMath>
      <w:r w:rsidR="00496309" w:rsidRPr="00225B28">
        <w:t>?</w:t>
      </w:r>
      <w:r>
        <w:t xml:space="preserve"> </w:t>
      </w:r>
      <w:r w:rsidR="00496309" w:rsidRPr="00225B28">
        <w:t xml:space="preserve"> </w:t>
      </w:r>
      <m:oMath>
        <m:r>
          <w:rPr>
            <w:rFonts w:ascii="Cambria Math" w:hAnsi="Cambria Math"/>
          </w:rPr>
          <m:t>∠NHM</m:t>
        </m:r>
      </m:oMath>
      <w:r w:rsidR="00496309" w:rsidRPr="00225B28">
        <w:rPr>
          <w:rFonts w:eastAsiaTheme="minorEastAsia"/>
        </w:rPr>
        <w:t>?</w:t>
      </w:r>
      <w:r w:rsidR="00496309" w:rsidRPr="00225B28">
        <w:t xml:space="preserve"> </w:t>
      </w:r>
    </w:p>
    <w:p w14:paraId="3A0CCB3F" w14:textId="7198E650" w:rsidR="00496309" w:rsidRDefault="00496309" w:rsidP="00496309">
      <w:pPr>
        <w:rPr>
          <w:color w:val="231F20"/>
        </w:rPr>
      </w:pPr>
    </w:p>
    <w:p w14:paraId="490B248F" w14:textId="77777777" w:rsidR="009C7D89" w:rsidRPr="00225B28" w:rsidRDefault="009C7D89" w:rsidP="009C7D89">
      <w:pPr>
        <w:pStyle w:val="ny-numbering-assessment"/>
        <w:numPr>
          <w:ilvl w:val="0"/>
          <w:numId w:val="0"/>
        </w:numPr>
        <w:ind w:left="360"/>
      </w:pPr>
    </w:p>
    <w:p w14:paraId="386221B2" w14:textId="06F5CECE" w:rsidR="00496309" w:rsidRPr="00225B28" w:rsidRDefault="009C7D89" w:rsidP="00496309">
      <w:pPr>
        <w:pStyle w:val="ny-numbering-assessment"/>
        <w:numPr>
          <w:ilvl w:val="1"/>
          <w:numId w:val="7"/>
        </w:num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BF3F621" wp14:editId="2C0FFCC7">
            <wp:simplePos x="0" y="0"/>
            <wp:positionH relativeFrom="column">
              <wp:posOffset>82550</wp:posOffset>
            </wp:positionH>
            <wp:positionV relativeFrom="paragraph">
              <wp:posOffset>396875</wp:posOffset>
            </wp:positionV>
            <wp:extent cx="6080760" cy="1363980"/>
            <wp:effectExtent l="0" t="0" r="0" b="7620"/>
            <wp:wrapNone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/>
                    <pic:cNvPicPr>
                      <a:picLocks noChangeAspect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30" t="57853" r="843" b="23023"/>
                    <a:stretch/>
                  </pic:blipFill>
                  <pic:spPr bwMode="auto">
                    <a:xfrm>
                      <a:off x="0" y="0"/>
                      <a:ext cx="608076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6309" w:rsidRPr="00225B28">
        <w:t xml:space="preserve">What can you say about the relationship between </w:t>
      </w:r>
      <m:oMath>
        <m:r>
          <w:rPr>
            <w:rFonts w:ascii="Cambria Math" w:hAnsi="Cambria Math"/>
          </w:rPr>
          <m:t>∠4</m:t>
        </m:r>
      </m:oMath>
      <w:r w:rsidR="00496309" w:rsidRPr="00225B28">
        <w:t xml:space="preserve"> and </w:t>
      </w:r>
      <m:oMath>
        <m:r>
          <w:rPr>
            <w:rFonts w:ascii="Cambria Math" w:hAnsi="Cambria Math"/>
          </w:rPr>
          <m:t>∠6</m:t>
        </m:r>
      </m:oMath>
      <w:r w:rsidR="00496309" w:rsidRPr="00225B28">
        <w:rPr>
          <w:rFonts w:eastAsiaTheme="minorEastAsia"/>
        </w:rPr>
        <w:t>?</w:t>
      </w:r>
      <w:r w:rsidR="00496309" w:rsidRPr="00225B28">
        <w:t xml:space="preserve">  Explain using a basic rigid motion.  Name another pair of angles with this same relationship.  </w:t>
      </w:r>
    </w:p>
    <w:p w14:paraId="3993031A" w14:textId="2DA3FB8B" w:rsidR="009C7D89" w:rsidRDefault="009C7D89" w:rsidP="00496309">
      <w:pPr>
        <w:rPr>
          <w:color w:val="231F20"/>
        </w:rPr>
      </w:pPr>
    </w:p>
    <w:p w14:paraId="57EACB7E" w14:textId="3A67100C" w:rsidR="009C7D89" w:rsidRDefault="009C7D89" w:rsidP="00496309">
      <w:pPr>
        <w:rPr>
          <w:color w:val="231F20"/>
        </w:rPr>
      </w:pPr>
    </w:p>
    <w:p w14:paraId="27B386A7" w14:textId="4B3F2DB3" w:rsidR="00496309" w:rsidRPr="00225B28" w:rsidRDefault="00496309" w:rsidP="00496309">
      <w:pPr>
        <w:rPr>
          <w:color w:val="231F20"/>
        </w:rPr>
      </w:pPr>
    </w:p>
    <w:p w14:paraId="2D41781B" w14:textId="01842C99" w:rsidR="00496309" w:rsidRPr="00225B28" w:rsidRDefault="00496309" w:rsidP="00496309">
      <w:pPr>
        <w:rPr>
          <w:color w:val="231F20"/>
        </w:rPr>
      </w:pPr>
    </w:p>
    <w:p w14:paraId="285E4C33" w14:textId="77777777" w:rsidR="009C7D89" w:rsidRPr="00225B28" w:rsidRDefault="009C7D89" w:rsidP="009C7D89">
      <w:pPr>
        <w:pStyle w:val="ny-numbering-assessment"/>
        <w:numPr>
          <w:ilvl w:val="0"/>
          <w:numId w:val="0"/>
        </w:numPr>
        <w:ind w:left="360"/>
      </w:pPr>
    </w:p>
    <w:p w14:paraId="5543BDA3" w14:textId="594EE12A" w:rsidR="00496309" w:rsidRPr="00225B28" w:rsidRDefault="009C7D89" w:rsidP="00496309">
      <w:pPr>
        <w:pStyle w:val="ny-numbering-assessment"/>
        <w:numPr>
          <w:ilvl w:val="1"/>
          <w:numId w:val="7"/>
        </w:num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B5E2530" wp14:editId="26663677">
            <wp:simplePos x="0" y="0"/>
            <wp:positionH relativeFrom="column">
              <wp:posOffset>314960</wp:posOffset>
            </wp:positionH>
            <wp:positionV relativeFrom="paragraph">
              <wp:posOffset>389890</wp:posOffset>
            </wp:positionV>
            <wp:extent cx="5932805" cy="1276350"/>
            <wp:effectExtent l="0" t="0" r="0" b="0"/>
            <wp:wrapNone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/>
                    <pic:cNvPicPr>
                      <a:picLocks noChangeAspect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30" t="81196" r="3211" b="908"/>
                    <a:stretch/>
                  </pic:blipFill>
                  <pic:spPr bwMode="auto">
                    <a:xfrm>
                      <a:off x="0" y="0"/>
                      <a:ext cx="593280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6309" w:rsidRPr="00225B28">
        <w:t xml:space="preserve">What can you say about the relationship between </w:t>
      </w:r>
      <m:oMath>
        <m:r>
          <w:rPr>
            <w:rFonts w:ascii="Cambria Math" w:hAnsi="Cambria Math"/>
          </w:rPr>
          <m:t>∠1</m:t>
        </m:r>
      </m:oMath>
      <w:r w:rsidR="00496309" w:rsidRPr="00225B28">
        <w:t xml:space="preserve"> and </w:t>
      </w:r>
      <m:oMath>
        <m:r>
          <w:rPr>
            <w:rFonts w:ascii="Cambria Math" w:hAnsi="Cambria Math"/>
          </w:rPr>
          <m:t>∠5</m:t>
        </m:r>
      </m:oMath>
      <w:r w:rsidR="00496309" w:rsidRPr="00225B28">
        <w:rPr>
          <w:rFonts w:eastAsiaTheme="minorEastAsia"/>
        </w:rPr>
        <w:t>?</w:t>
      </w:r>
      <w:r w:rsidR="00496309" w:rsidRPr="00225B28">
        <w:t xml:space="preserve">  Explain using a basic rigid motion.  Name another pair of angles with this same relationship.  </w:t>
      </w:r>
    </w:p>
    <w:p w14:paraId="031D13FC" w14:textId="77777777" w:rsidR="000C107A" w:rsidRDefault="000C107A" w:rsidP="001F0D7E">
      <w:pPr>
        <w:pStyle w:val="ListParagraph"/>
        <w:ind w:left="0"/>
      </w:pPr>
    </w:p>
    <w:p w14:paraId="520E8792" w14:textId="00055E81" w:rsidR="000C107A" w:rsidRDefault="000C107A" w:rsidP="001F0D7E">
      <w:pPr>
        <w:pStyle w:val="ListParagraph"/>
        <w:ind w:left="0"/>
      </w:pPr>
    </w:p>
    <w:p w14:paraId="06C5F086" w14:textId="77777777" w:rsidR="000C107A" w:rsidRDefault="000C107A" w:rsidP="001F0D7E">
      <w:pPr>
        <w:pStyle w:val="ListParagraph"/>
        <w:ind w:left="0"/>
      </w:pPr>
    </w:p>
    <w:p w14:paraId="72A8EEC9" w14:textId="77777777" w:rsidR="000C107A" w:rsidRDefault="000C107A" w:rsidP="001F0D7E">
      <w:pPr>
        <w:pStyle w:val="ListParagraph"/>
        <w:ind w:left="0"/>
      </w:pPr>
    </w:p>
    <w:p w14:paraId="55DD985E" w14:textId="77777777" w:rsidR="000C107A" w:rsidRDefault="000C107A" w:rsidP="001F0D7E">
      <w:pPr>
        <w:pStyle w:val="ListParagraph"/>
        <w:ind w:left="0"/>
      </w:pPr>
    </w:p>
    <w:sectPr w:rsidR="000C107A" w:rsidSect="00B62EA0">
      <w:headerReference w:type="default" r:id="rId19"/>
      <w:footerReference w:type="default" r:id="rId20"/>
      <w:type w:val="continuous"/>
      <w:pgSz w:w="12240" w:h="15840"/>
      <w:pgMar w:top="1920" w:right="1600" w:bottom="1200" w:left="800" w:header="553" w:footer="1606" w:gutter="0"/>
      <w:pgNumType w:start="169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257B450" w14:textId="77777777" w:rsidR="00677435" w:rsidRDefault="00677435">
      <w:pPr>
        <w:spacing w:after="0" w:line="240" w:lineRule="auto"/>
      </w:pPr>
      <w:r>
        <w:separator/>
      </w:r>
    </w:p>
  </w:endnote>
  <w:endnote w:type="continuationSeparator" w:id="0">
    <w:p w14:paraId="46351C07" w14:textId="77777777" w:rsidR="00677435" w:rsidRDefault="006774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yriad Pro">
    <w:altName w:val="Corbe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Myriad Pro Black">
    <w:altName w:val="Calibri"/>
    <w:charset w:val="00"/>
    <w:family w:val="auto"/>
    <w:pitch w:val="variable"/>
    <w:sig w:usb0="00000287" w:usb1="5000204B" w:usb2="00000000" w:usb3="00000000" w:csb0="0000009F" w:csb1="00000000"/>
  </w:font>
  <w:font w:name="Calibri Bold">
    <w:panose1 w:val="020F0702030404030204"/>
    <w:charset w:val="00"/>
    <w:family w:val="auto"/>
    <w:pitch w:val="variable"/>
    <w:sig w:usb0="00000003" w:usb1="00000000" w:usb2="00000000" w:usb3="00000000" w:csb0="00000001" w:csb1="00000000"/>
  </w:font>
  <w:font w:name="Lucida Grande">
    <w:altName w:val="Arial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F80CE86" w14:textId="34C8930E" w:rsidR="001F0D7E" w:rsidRPr="00561811" w:rsidRDefault="00D723D3" w:rsidP="00561811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E14BE07" wp14:editId="4CCADA06">
              <wp:simplePos x="0" y="0"/>
              <wp:positionH relativeFrom="column">
                <wp:posOffset>1182370</wp:posOffset>
              </wp:positionH>
              <wp:positionV relativeFrom="paragraph">
                <wp:posOffset>396875</wp:posOffset>
              </wp:positionV>
              <wp:extent cx="3726180" cy="316230"/>
              <wp:effectExtent l="0" t="0" r="7620" b="7620"/>
              <wp:wrapThrough wrapText="bothSides">
                <wp:wrapPolygon edited="0">
                  <wp:start x="0" y="0"/>
                  <wp:lineTo x="0" y="20819"/>
                  <wp:lineTo x="21534" y="20819"/>
                  <wp:lineTo x="21534" y="0"/>
                  <wp:lineTo x="0" y="0"/>
                </wp:wrapPolygon>
              </wp:wrapThrough>
              <wp:docPr id="5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726180" cy="316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FAA26D3D-D897-4be2-8F04-BA451C77F1D7}">
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txbx>
                      <w:txbxContent>
                        <w:p w14:paraId="04DC2489" w14:textId="2DCA0D18" w:rsidR="00D723D3" w:rsidRDefault="00D723D3" w:rsidP="00D723D3">
                          <w:pPr>
                            <w:tabs>
                              <w:tab w:val="left" w:pos="1140"/>
                            </w:tabs>
                            <w:spacing w:after="0" w:line="185" w:lineRule="exact"/>
                            <w:ind w:right="-44"/>
                            <w:rPr>
                              <w:rFonts w:cstheme="minorHAnsi"/>
                              <w:color w:val="41343A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eastAsia="Myriad Pro" w:cstheme="minorHAnsi"/>
                              <w:b/>
                              <w:bCs/>
                              <w:color w:val="41343A"/>
                              <w:spacing w:val="-4"/>
                              <w:sz w:val="16"/>
                              <w:szCs w:val="16"/>
                            </w:rPr>
                            <w:t>Module 2</w:t>
                          </w:r>
                          <w:r w:rsidRPr="00496446">
                            <w:rPr>
                              <w:rFonts w:eastAsia="Myriad Pro" w:cstheme="minorHAnsi"/>
                              <w:b/>
                              <w:bCs/>
                              <w:color w:val="41343A"/>
                              <w:sz w:val="16"/>
                              <w:szCs w:val="16"/>
                            </w:rPr>
                            <w:t>:</w:t>
                          </w:r>
                          <w:r w:rsidRPr="00496446">
                            <w:rPr>
                              <w:rFonts w:eastAsia="Myriad Pro" w:cstheme="minorHAnsi"/>
                              <w:b/>
                              <w:bCs/>
                              <w:color w:val="41343A"/>
                              <w:sz w:val="16"/>
                              <w:szCs w:val="16"/>
                            </w:rPr>
                            <w:tab/>
                          </w:r>
                          <w:r>
                            <w:rPr>
                              <w:rFonts w:eastAsia="Myriad Pro" w:cstheme="minorHAnsi"/>
                              <w:bCs/>
                              <w:color w:val="41343A"/>
                              <w:sz w:val="16"/>
                              <w:szCs w:val="16"/>
                            </w:rPr>
                            <w:t>The Concept of Congruence</w:t>
                          </w:r>
                        </w:p>
                        <w:p w14:paraId="0C723C71" w14:textId="0D95D3E3" w:rsidR="00D723D3" w:rsidRPr="002273E5" w:rsidRDefault="00D723D3" w:rsidP="00D723D3">
                          <w:pPr>
                            <w:tabs>
                              <w:tab w:val="left" w:pos="1140"/>
                            </w:tabs>
                            <w:spacing w:after="0" w:line="185" w:lineRule="exact"/>
                            <w:ind w:right="-44"/>
                            <w:rPr>
                              <w:rFonts w:ascii="Calibri" w:eastAsia="Myriad Pro" w:hAnsi="Calibri" w:cs="Myriad Pro"/>
                              <w:sz w:val="16"/>
                              <w:szCs w:val="16"/>
                            </w:rPr>
                          </w:pP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z w:val="16"/>
                              <w:szCs w:val="16"/>
                            </w:rPr>
                            <w:t>Date: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z w:val="16"/>
                              <w:szCs w:val="16"/>
                            </w:rPr>
                            <w:tab/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6"/>
                              <w:szCs w:val="16"/>
                            </w:rPr>
                            <w:fldChar w:fldCharType="begin"/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6"/>
                              <w:szCs w:val="16"/>
                            </w:rPr>
                            <w:instrText xml:space="preserve"> TIME \@ "M/d/yy" </w:instrTex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6"/>
                              <w:szCs w:val="16"/>
                            </w:rPr>
                            <w:fldChar w:fldCharType="separate"/>
                          </w:r>
                          <w:r w:rsidR="00B62EA0">
                            <w:rPr>
                              <w:rFonts w:ascii="Calibri" w:eastAsia="Myriad Pro" w:hAnsi="Calibri" w:cs="Myriad Pro"/>
                              <w:noProof/>
                              <w:color w:val="41343A"/>
                              <w:sz w:val="16"/>
                              <w:szCs w:val="16"/>
                            </w:rPr>
                            <w:t>7/22/14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6"/>
                              <w:szCs w:val="16"/>
                            </w:rPr>
                            <w:fldChar w:fldCharType="end"/>
                          </w:r>
                        </w:p>
                        <w:p w14:paraId="15857606" w14:textId="77777777" w:rsidR="00D723D3" w:rsidRPr="002273E5" w:rsidRDefault="00D723D3" w:rsidP="00D723D3">
                          <w:pPr>
                            <w:tabs>
                              <w:tab w:val="left" w:pos="1140"/>
                            </w:tabs>
                            <w:spacing w:before="28" w:after="0" w:line="240" w:lineRule="auto"/>
                            <w:ind w:right="-20"/>
                            <w:jc w:val="both"/>
                            <w:rPr>
                              <w:rFonts w:ascii="Calibri" w:eastAsia="Myriad Pro" w:hAnsi="Calibri" w:cs="Myriad Pro"/>
                              <w:sz w:val="16"/>
                              <w:szCs w:val="16"/>
                            </w:rPr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0E14BE07" id="_x0000_t202" coordsize="21600,21600" o:spt="202" path="m,l,21600r21600,l21600,xe">
              <v:stroke joinstyle="miter"/>
              <v:path gradientshapeok="t" o:connecttype="rect"/>
            </v:shapetype>
            <v:shape id="Text Box 10" o:spid="_x0000_s1063" type="#_x0000_t202" style="position:absolute;margin-left:93.1pt;margin-top:31.25pt;width:293.4pt;height:24.9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" filled="f" stroked="f">
              <v:textbox inset="0,0,0,0">
                <w:txbxContent>
                  <w:p w14:paraId="04DC2489" w14:textId="2DCA0D18" w:rsidR="00D723D3" w:rsidRDefault="00D723D3" w:rsidP="00D723D3">
                    <w:pPr>
                      <w:tabs>
                        <w:tab w:val="left" w:pos="1140"/>
                      </w:tabs>
                      <w:spacing w:after="0" w:line="185" w:lineRule="exact"/>
                      <w:ind w:right="-44"/>
                      <w:rPr>
                        <w:rFonts w:cstheme="minorHAnsi"/>
                        <w:color w:val="41343A"/>
                        <w:sz w:val="16"/>
                        <w:szCs w:val="16"/>
                      </w:rPr>
                    </w:pPr>
                    <w:r>
                      <w:rPr>
                        <w:rFonts w:eastAsia="Myriad Pro" w:cstheme="minorHAnsi"/>
                        <w:b/>
                        <w:bCs/>
                        <w:color w:val="41343A"/>
                        <w:spacing w:val="-4"/>
                        <w:sz w:val="16"/>
                        <w:szCs w:val="16"/>
                      </w:rPr>
                      <w:t>Module 2</w:t>
                    </w:r>
                    <w:r w:rsidRPr="00496446">
                      <w:rPr>
                        <w:rFonts w:eastAsia="Myriad Pro" w:cstheme="minorHAnsi"/>
                        <w:b/>
                        <w:bCs/>
                        <w:color w:val="41343A"/>
                        <w:sz w:val="16"/>
                        <w:szCs w:val="16"/>
                      </w:rPr>
                      <w:t>:</w:t>
                    </w:r>
                    <w:r w:rsidRPr="00496446">
                      <w:rPr>
                        <w:rFonts w:eastAsia="Myriad Pro" w:cstheme="minorHAnsi"/>
                        <w:b/>
                        <w:bCs/>
                        <w:color w:val="41343A"/>
                        <w:sz w:val="16"/>
                        <w:szCs w:val="16"/>
                      </w:rPr>
                      <w:tab/>
                    </w:r>
                    <w:r>
                      <w:rPr>
                        <w:rFonts w:eastAsia="Myriad Pro" w:cstheme="minorHAnsi"/>
                        <w:bCs/>
                        <w:color w:val="41343A"/>
                        <w:sz w:val="16"/>
                        <w:szCs w:val="16"/>
                      </w:rPr>
                      <w:t>The Concept of Congruence</w:t>
                    </w:r>
                  </w:p>
                  <w:p w14:paraId="0C723C71" w14:textId="0D95D3E3" w:rsidR="00D723D3" w:rsidRPr="002273E5" w:rsidRDefault="00D723D3" w:rsidP="00D723D3">
                    <w:pPr>
                      <w:tabs>
                        <w:tab w:val="left" w:pos="1140"/>
                      </w:tabs>
                      <w:spacing w:after="0" w:line="185" w:lineRule="exact"/>
                      <w:ind w:right="-44"/>
                      <w:rPr>
                        <w:rFonts w:ascii="Calibri" w:eastAsia="Myriad Pro" w:hAnsi="Calibri" w:cs="Myriad Pro"/>
                        <w:sz w:val="16"/>
                        <w:szCs w:val="16"/>
                      </w:rPr>
                    </w:pP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z w:val="16"/>
                        <w:szCs w:val="16"/>
                      </w:rPr>
                      <w:t>Date: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z w:val="16"/>
                        <w:szCs w:val="16"/>
                      </w:rPr>
                      <w:tab/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6"/>
                        <w:szCs w:val="16"/>
                      </w:rPr>
                      <w:fldChar w:fldCharType="begin"/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6"/>
                        <w:szCs w:val="16"/>
                      </w:rPr>
                      <w:instrText xml:space="preserve"> TIME \@ "M/d/yy" </w:instrTex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6"/>
                        <w:szCs w:val="16"/>
                      </w:rPr>
                      <w:fldChar w:fldCharType="separate"/>
                    </w:r>
                    <w:r w:rsidR="00B62EA0">
                      <w:rPr>
                        <w:rFonts w:ascii="Calibri" w:eastAsia="Myriad Pro" w:hAnsi="Calibri" w:cs="Myriad Pro"/>
                        <w:noProof/>
                        <w:color w:val="41343A"/>
                        <w:sz w:val="16"/>
                        <w:szCs w:val="16"/>
                      </w:rPr>
                      <w:t>7/22/14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6"/>
                        <w:szCs w:val="16"/>
                      </w:rPr>
                      <w:fldChar w:fldCharType="end"/>
                    </w:r>
                  </w:p>
                  <w:p w14:paraId="15857606" w14:textId="77777777" w:rsidR="00D723D3" w:rsidRPr="002273E5" w:rsidRDefault="00D723D3" w:rsidP="00D723D3">
                    <w:pPr>
                      <w:tabs>
                        <w:tab w:val="left" w:pos="1140"/>
                      </w:tabs>
                      <w:spacing w:before="28" w:after="0" w:line="240" w:lineRule="auto"/>
                      <w:ind w:right="-20"/>
                      <w:jc w:val="both"/>
                      <w:rPr>
                        <w:rFonts w:ascii="Calibri" w:eastAsia="Myriad Pro" w:hAnsi="Calibri" w:cs="Myriad Pro"/>
                        <w:sz w:val="16"/>
                        <w:szCs w:val="16"/>
                      </w:rPr>
                    </w:pP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114300" distR="114300" simplePos="0" relativeHeight="251655168" behindDoc="0" locked="0" layoutInCell="1" allowOverlap="1" wp14:anchorId="1D1AFCF6" wp14:editId="2F67289C">
              <wp:simplePos x="0" y="0"/>
              <wp:positionH relativeFrom="column">
                <wp:posOffset>1097915</wp:posOffset>
              </wp:positionH>
              <wp:positionV relativeFrom="paragraph">
                <wp:posOffset>386080</wp:posOffset>
              </wp:positionV>
              <wp:extent cx="83185" cy="271145"/>
              <wp:effectExtent l="0" t="0" r="0" b="14605"/>
              <wp:wrapThrough wrapText="bothSides">
                <wp:wrapPolygon edited="0">
                  <wp:start x="0" y="0"/>
                  <wp:lineTo x="0" y="21246"/>
                  <wp:lineTo x="0" y="21246"/>
                  <wp:lineTo x="0" y="0"/>
                  <wp:lineTo x="0" y="0"/>
                </wp:wrapPolygon>
              </wp:wrapThrough>
              <wp:docPr id="6" name="Group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83185" cy="271145"/>
                        <a:chOff x="2785" y="14591"/>
                        <a:chExt cx="2" cy="395"/>
                      </a:xfrm>
                    </wpg:grpSpPr>
                    <wps:wsp>
                      <wps:cNvPr id="8" name="Freeform 24"/>
                      <wps:cNvSpPr>
                        <a:spLocks/>
                      </wps:cNvSpPr>
                      <wps:spPr bwMode="auto">
                        <a:xfrm>
                          <a:off x="2785" y="14591"/>
                          <a:ext cx="2" cy="395"/>
                        </a:xfrm>
                        <a:custGeom>
                          <a:avLst/>
                          <a:gdLst>
                            <a:gd name="T0" fmla="+- 0 14591 14591"/>
                            <a:gd name="T1" fmla="*/ 14591 h 395"/>
                            <a:gd name="T2" fmla="+- 0 14985 14591"/>
                            <a:gd name="T3" fmla="*/ 14985 h 395"/>
                          </a:gdLst>
                          <a:ahLst/>
                          <a:cxnLst>
                            <a:cxn ang="0">
                              <a:pos x="0" y="T1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395">
                              <a:moveTo>
                                <a:pt x="0" y="0"/>
                              </a:moveTo>
                              <a:lnTo>
                                <a:pt x="0" y="394"/>
                              </a:lnTo>
                            </a:path>
                          </a:pathLst>
                        </a:custGeom>
                        <a:noFill/>
                        <a:ln w="3175">
                          <a:solidFill>
                            <a:srgbClr val="231F2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378EC7C1" id="Group 23" o:spid="_x0000_s1026" style="position:absolute;margin-left:86.45pt;margin-top:30.4pt;width:6.55pt;height:21.35pt;z-index:251655168" coordorigin="2785,14591" coordsize="2,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">
              <v:shape id="Freeform 24" o:spid="_x0000_s1027" style="position:absolute;left:2785;top:14591;width:2;height:395;visibility:visible;mso-wrap-style:square;v-text-anchor:top" coordsize="2,3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csjb4A&#10;AADaAAAADwAAAGRycy9kb3ducmV2LnhtbERPzWrCQBC+F/oOyxR6KbppC1JjNlIEoSersQ8wZsds&#10;MDsbsqvGt+8cBI8f33+xHH2nLjTENrCB92kGirgOtuXGwN9+PfkCFROyxS4wGbhRhGX5/FRgbsOV&#10;d3SpUqMkhGOOBlxKfa51rB15jNPQEwt3DIPHJHBotB3wKuG+0x9ZNtMeW5YGhz2tHNWn6uyl5PN3&#10;u7lV8407+DdHyNUMx5Uxry/j9wJUojE9xHf3jzUgW+WK3ABd/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pXLI2+AAAA2gAAAA8AAAAAAAAAAAAAAAAAmAIAAGRycy9kb3ducmV2&#10;LnhtbFBLBQYAAAAABAAEAPUAAACDAwAAAAA=&#10;" path="m,l,394e" filled="f" strokecolor="#231f20" strokeweight=".25pt">
                <v:path arrowok="t" o:connecttype="custom" o:connectlocs="0,14591;0,14985" o:connectangles="0,0"/>
              </v:shape>
              <w10:wrap type="through"/>
            </v:group>
          </w:pict>
        </mc:Fallback>
      </mc:AlternateContent>
    </w:r>
    <w:r>
      <w:rPr>
        <w:noProof/>
      </w:rPr>
      <w:drawing>
        <wp:anchor distT="0" distB="0" distL="114300" distR="114300" simplePos="0" relativeHeight="251673600" behindDoc="1" locked="0" layoutInCell="1" allowOverlap="1" wp14:anchorId="238DA7D7" wp14:editId="0C6C9B4E">
          <wp:simplePos x="0" y="0"/>
          <wp:positionH relativeFrom="column">
            <wp:posOffset>-24130</wp:posOffset>
          </wp:positionH>
          <wp:positionV relativeFrom="paragraph">
            <wp:posOffset>367030</wp:posOffset>
          </wp:positionV>
          <wp:extent cx="924560" cy="347345"/>
          <wp:effectExtent l="0" t="0" r="8890" b="0"/>
          <wp:wrapTight wrapText="bothSides">
            <wp:wrapPolygon edited="0">
              <wp:start x="890" y="0"/>
              <wp:lineTo x="0" y="3554"/>
              <wp:lineTo x="0" y="14216"/>
              <wp:lineTo x="445" y="20139"/>
              <wp:lineTo x="12462" y="20139"/>
              <wp:lineTo x="16467" y="18954"/>
              <wp:lineTo x="21363" y="9477"/>
              <wp:lineTo x="21363" y="0"/>
              <wp:lineTo x="890" y="0"/>
            </wp:wrapPolygon>
          </wp:wrapTight>
          <wp:docPr id="25" name="Picture 2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Common Core Logo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554" t="17000" r="8940" b="17819"/>
                  <a:stretch/>
                </pic:blipFill>
                <pic:spPr bwMode="auto">
                  <a:xfrm>
                    <a:off x="0" y="0"/>
                    <a:ext cx="924560" cy="34734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8315C">
      <w:rPr>
        <w:noProof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D8EBBA7" wp14:editId="27C1D7FA">
              <wp:simplePos x="0" y="0"/>
              <wp:positionH relativeFrom="column">
                <wp:posOffset>3745865</wp:posOffset>
              </wp:positionH>
              <wp:positionV relativeFrom="paragraph">
                <wp:posOffset>757555</wp:posOffset>
              </wp:positionV>
              <wp:extent cx="3472180" cy="182880"/>
              <wp:effectExtent l="0" t="0" r="13970" b="7620"/>
              <wp:wrapNone/>
              <wp:docPr id="15" name="Text Box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72180" cy="18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B6C5CEF" w14:textId="77777777" w:rsidR="00D723D3" w:rsidRPr="00B81D46" w:rsidRDefault="00D723D3" w:rsidP="00D723D3">
                          <w:pPr>
                            <w:spacing w:line="240" w:lineRule="auto"/>
                            <w:rPr>
                              <w:rFonts w:eastAsia="Myriad Pro" w:cstheme="minorHAnsi"/>
                              <w:sz w:val="12"/>
                              <w:szCs w:val="12"/>
                            </w:rPr>
                          </w:pPr>
                          <w:r w:rsidRPr="00B81D46">
                            <w:rPr>
                              <w:rFonts w:cstheme="minorHAnsi"/>
                              <w:color w:val="000000"/>
                              <w:sz w:val="12"/>
                              <w:szCs w:val="20"/>
                              <w:lang w:val="en"/>
                            </w:rPr>
                            <w:t xml:space="preserve">This work is licensed under a </w:t>
                          </w:r>
                          <w:r w:rsidRPr="00B81D46">
                            <w:rPr>
                              <w:rFonts w:cstheme="minorHAnsi"/>
                              <w:color w:val="000000"/>
                              <w:sz w:val="12"/>
                              <w:szCs w:val="20"/>
                              <w:lang w:val="en"/>
                            </w:rPr>
                            <w:br/>
                          </w:r>
                          <w:hyperlink r:id="rId2" w:history="1">
                            <w:r w:rsidRPr="00E8315C">
                              <w:rPr>
                                <w:rFonts w:cstheme="minorHAnsi"/>
                                <w:color w:val="0000FF"/>
                                <w:sz w:val="12"/>
                                <w:szCs w:val="20"/>
                                <w:u w:val="single"/>
                                <w:lang w:val="en"/>
                              </w:rPr>
                              <w:t>Creative Commons Attribution-NonCommercial-ShareAlike 3.0 Unported License.</w:t>
                            </w:r>
                          </w:hyperlink>
                          <w:r w:rsidRPr="00B81D46">
                            <w:rPr>
                              <w:rFonts w:cstheme="minorHAnsi"/>
                              <w:color w:val="000000"/>
                              <w:sz w:val="12"/>
                              <w:szCs w:val="20"/>
                              <w:lang w:val="en"/>
                            </w:rPr>
                            <w:t xml:space="preserve"> </w:t>
                          </w:r>
                        </w:p>
                      </w:txbxContent>
                    </wps:txbx>
                    <wps:bodyPr rot="0" vert="horz" wrap="square" lIns="0" tIns="0" rIns="0" bIns="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D8EBBA7" id="Text Box 154" o:spid="_x0000_s1064" type="#_x0000_t202" style="position:absolute;margin-left:294.95pt;margin-top:59.65pt;width:273.4pt;height:14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" filled="f" stroked="f">
              <v:textbox inset="0,0,0,0">
                <w:txbxContent>
                  <w:p w14:paraId="6B6C5CEF" w14:textId="77777777" w:rsidR="00D723D3" w:rsidRPr="00B81D46" w:rsidRDefault="00D723D3" w:rsidP="00D723D3">
                    <w:pPr>
                      <w:spacing w:line="240" w:lineRule="auto"/>
                      <w:rPr>
                        <w:rFonts w:eastAsia="Myriad Pro" w:cstheme="minorHAnsi"/>
                        <w:sz w:val="12"/>
                        <w:szCs w:val="12"/>
                      </w:rPr>
                    </w:pPr>
                    <w:r w:rsidRPr="00B81D46">
                      <w:rPr>
                        <w:rFonts w:cstheme="minorHAnsi"/>
                        <w:color w:val="000000"/>
                        <w:sz w:val="12"/>
                        <w:szCs w:val="20"/>
                        <w:lang w:val="en"/>
                      </w:rPr>
                      <w:t xml:space="preserve">This work is licensed under a </w:t>
                    </w:r>
                    <w:r w:rsidRPr="00B81D46">
                      <w:rPr>
                        <w:rFonts w:cstheme="minorHAnsi"/>
                        <w:color w:val="000000"/>
                        <w:sz w:val="12"/>
                        <w:szCs w:val="20"/>
                        <w:lang w:val="en"/>
                      </w:rPr>
                      <w:br/>
                    </w:r>
                    <w:hyperlink r:id="rId3" w:history="1">
                      <w:r w:rsidRPr="00E8315C">
                        <w:rPr>
                          <w:rFonts w:cstheme="minorHAnsi"/>
                          <w:color w:val="0000FF"/>
                          <w:sz w:val="12"/>
                          <w:szCs w:val="20"/>
                          <w:u w:val="single"/>
                          <w:lang w:val="en"/>
                        </w:rPr>
                        <w:t>Creative Commons Attribution-NonCommercial-ShareAlike 3.0 Unported License.</w:t>
                      </w:r>
                    </w:hyperlink>
                    <w:r w:rsidRPr="00B81D46">
                      <w:rPr>
                        <w:rFonts w:cstheme="minorHAnsi"/>
                        <w:color w:val="000000"/>
                        <w:sz w:val="12"/>
                        <w:szCs w:val="20"/>
                        <w:lang w:val="en"/>
                      </w:rPr>
                      <w:t xml:space="preserve"> </w:t>
                    </w:r>
                  </w:p>
                </w:txbxContent>
              </v:textbox>
            </v:shape>
          </w:pict>
        </mc:Fallback>
      </mc:AlternateContent>
    </w:r>
    <w:r w:rsidRPr="00E8315C">
      <w:rPr>
        <w:noProof/>
      </w:rPr>
      <w:drawing>
        <wp:anchor distT="0" distB="0" distL="114300" distR="114300" simplePos="0" relativeHeight="251671552" behindDoc="1" locked="0" layoutInCell="1" allowOverlap="1" wp14:anchorId="52875149" wp14:editId="2C463197">
          <wp:simplePos x="0" y="0"/>
          <wp:positionH relativeFrom="column">
            <wp:posOffset>2981325</wp:posOffset>
          </wp:positionH>
          <wp:positionV relativeFrom="paragraph">
            <wp:posOffset>791845</wp:posOffset>
          </wp:positionV>
          <wp:extent cx="709930" cy="132715"/>
          <wp:effectExtent l="0" t="0" r="0" b="635"/>
          <wp:wrapTight wrapText="bothSides">
            <wp:wrapPolygon edited="0">
              <wp:start x="0" y="0"/>
              <wp:lineTo x="0" y="18603"/>
              <wp:lineTo x="20866" y="18603"/>
              <wp:lineTo x="20866" y="0"/>
              <wp:lineTo x="0" y="0"/>
            </wp:wrapPolygon>
          </wp:wrapTight>
          <wp:docPr id="26" name="Picture 26" descr="http://mirrors.creativecommons.org/presskit/buttons/80x15/png/by-nc-sa.png">
            <a:hlinkClick xmlns:a="http://schemas.openxmlformats.org/drawingml/2006/main" r:id="rId3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http://mirrors.creativecommons.org/presskit/buttons/80x15/png/by-nc-sa.png"/>
                  <pic:cNvPicPr>
                    <a:picLocks noChangeAspect="1" noChangeArrowheads="1"/>
                  </pic:cNvPicPr>
                </pic:nvPicPr>
                <pic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09930" cy="1327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BE9400E" wp14:editId="5E4B1687">
              <wp:simplePos x="0" y="0"/>
              <wp:positionH relativeFrom="column">
                <wp:posOffset>6602730</wp:posOffset>
              </wp:positionH>
              <wp:positionV relativeFrom="paragraph">
                <wp:posOffset>478155</wp:posOffset>
              </wp:positionV>
              <wp:extent cx="251460" cy="170180"/>
              <wp:effectExtent l="0" t="0" r="15240" b="1270"/>
              <wp:wrapThrough wrapText="bothSides">
                <wp:wrapPolygon edited="0">
                  <wp:start x="0" y="0"/>
                  <wp:lineTo x="0" y="19343"/>
                  <wp:lineTo x="21273" y="19343"/>
                  <wp:lineTo x="21273" y="0"/>
                  <wp:lineTo x="0" y="0"/>
                </wp:wrapPolygon>
              </wp:wrapThrough>
              <wp:docPr id="37" name="Text Box 3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1460" cy="170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4EFFCD0" w14:textId="77777777" w:rsidR="00D723D3" w:rsidRPr="006A4B5D" w:rsidRDefault="00D723D3" w:rsidP="00D723D3">
                          <w:pPr>
                            <w:spacing w:after="0" w:line="247" w:lineRule="exact"/>
                            <w:ind w:left="20" w:right="-20"/>
                            <w:jc w:val="center"/>
                            <w:rPr>
                              <w:rFonts w:ascii="Calibri" w:eastAsia="Myriad Pro Black" w:hAnsi="Calibri" w:cs="Myriad Pro Black"/>
                              <w:b/>
                              <w:color w:val="B67764"/>
                            </w:rPr>
                          </w:pPr>
                          <w:r w:rsidRPr="006A4B5D">
                            <w:rPr>
                              <w:rFonts w:ascii="Calibri" w:hAnsi="Calibri"/>
                              <w:b/>
                              <w:color w:val="B67764"/>
                            </w:rPr>
                            <w:fldChar w:fldCharType="begin"/>
                          </w:r>
                          <w:r w:rsidRPr="006A4B5D">
                            <w:rPr>
                              <w:rFonts w:ascii="Calibri" w:eastAsia="Myriad Pro Black" w:hAnsi="Calibri" w:cs="Myriad Pro Black"/>
                              <w:b/>
                              <w:bCs/>
                              <w:color w:val="B67764"/>
                              <w:position w:val="1"/>
                            </w:rPr>
                            <w:instrText xml:space="preserve"> PAGE </w:instrText>
                          </w:r>
                          <w:r w:rsidRPr="006A4B5D">
                            <w:rPr>
                              <w:rFonts w:ascii="Calibri" w:hAnsi="Calibri"/>
                              <w:b/>
                              <w:color w:val="B67764"/>
                            </w:rPr>
                            <w:fldChar w:fldCharType="separate"/>
                          </w:r>
                          <w:r w:rsidR="00B62EA0">
                            <w:rPr>
                              <w:rFonts w:ascii="Calibri" w:eastAsia="Myriad Pro Black" w:hAnsi="Calibri" w:cs="Myriad Pro Black"/>
                              <w:b/>
                              <w:bCs/>
                              <w:noProof/>
                              <w:color w:val="B67764"/>
                              <w:position w:val="1"/>
                            </w:rPr>
                            <w:t>173</w:t>
                          </w:r>
                          <w:r w:rsidRPr="006A4B5D">
                            <w:rPr>
                              <w:rFonts w:ascii="Calibri" w:hAnsi="Calibri"/>
                              <w:b/>
                              <w:color w:val="B6776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1BE9400E" id="Text Box 37" o:spid="_x0000_s1065" type="#_x0000_t202" style="position:absolute;margin-left:519.9pt;margin-top:37.65pt;width:19.8pt;height:13.4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" filled="f" stroked="f">
              <v:textbox inset="0,0,0,0">
                <w:txbxContent>
                  <w:p w14:paraId="34EFFCD0" w14:textId="77777777" w:rsidR="00D723D3" w:rsidRPr="006A4B5D" w:rsidRDefault="00D723D3" w:rsidP="00D723D3">
                    <w:pPr>
                      <w:spacing w:after="0" w:line="247" w:lineRule="exact"/>
                      <w:ind w:left="20" w:right="-20"/>
                      <w:jc w:val="center"/>
                      <w:rPr>
                        <w:rFonts w:ascii="Calibri" w:eastAsia="Myriad Pro Black" w:hAnsi="Calibri" w:cs="Myriad Pro Black"/>
                        <w:b/>
                        <w:color w:val="B67764"/>
                      </w:rPr>
                    </w:pPr>
                    <w:r w:rsidRPr="006A4B5D">
                      <w:rPr>
                        <w:rFonts w:ascii="Calibri" w:hAnsi="Calibri"/>
                        <w:b/>
                        <w:color w:val="B67764"/>
                      </w:rPr>
                      <w:fldChar w:fldCharType="begin"/>
                    </w:r>
                    <w:r w:rsidRPr="006A4B5D">
                      <w:rPr>
                        <w:rFonts w:ascii="Calibri" w:eastAsia="Myriad Pro Black" w:hAnsi="Calibri" w:cs="Myriad Pro Black"/>
                        <w:b/>
                        <w:bCs/>
                        <w:color w:val="B67764"/>
                        <w:position w:val="1"/>
                      </w:rPr>
                      <w:instrText xml:space="preserve"> PAGE </w:instrText>
                    </w:r>
                    <w:r w:rsidRPr="006A4B5D">
                      <w:rPr>
                        <w:rFonts w:ascii="Calibri" w:hAnsi="Calibri"/>
                        <w:b/>
                        <w:color w:val="B67764"/>
                      </w:rPr>
                      <w:fldChar w:fldCharType="separate"/>
                    </w:r>
                    <w:r w:rsidR="00B62EA0">
                      <w:rPr>
                        <w:rFonts w:ascii="Calibri" w:eastAsia="Myriad Pro Black" w:hAnsi="Calibri" w:cs="Myriad Pro Black"/>
                        <w:b/>
                        <w:bCs/>
                        <w:noProof/>
                        <w:color w:val="B67764"/>
                        <w:position w:val="1"/>
                      </w:rPr>
                      <w:t>173</w:t>
                    </w:r>
                    <w:r w:rsidRPr="006A4B5D">
                      <w:rPr>
                        <w:rFonts w:ascii="Calibri" w:hAnsi="Calibri"/>
                        <w:b/>
                        <w:color w:val="B67764"/>
                      </w:rPr>
                      <w:fldChar w:fldCharType="end"/>
                    </w:r>
                  </w:p>
                </w:txbxContent>
              </v:textbox>
              <w10:wrap type="through"/>
            </v:shape>
          </w:pict>
        </mc:Fallback>
      </mc:AlternateContent>
    </w:r>
    <w:r w:rsidRPr="00496309">
      <w:rPr>
        <w:noProof/>
        <w:color w:val="76923C"/>
      </w:rPr>
      <mc:AlternateContent>
        <mc:Choice Requires="wpg">
          <w:drawing>
            <wp:anchor distT="0" distB="0" distL="114300" distR="114300" simplePos="0" relativeHeight="251667456" behindDoc="0" locked="0" layoutInCell="1" allowOverlap="1" wp14:anchorId="01AC10CA" wp14:editId="410CBD65">
              <wp:simplePos x="0" y="0"/>
              <wp:positionH relativeFrom="column">
                <wp:posOffset>6549390</wp:posOffset>
              </wp:positionH>
              <wp:positionV relativeFrom="paragraph">
                <wp:posOffset>648970</wp:posOffset>
              </wp:positionV>
              <wp:extent cx="365760" cy="89535"/>
              <wp:effectExtent l="0" t="0" r="34290" b="0"/>
              <wp:wrapThrough wrapText="bothSides">
                <wp:wrapPolygon edited="0">
                  <wp:start x="0" y="0"/>
                  <wp:lineTo x="0" y="0"/>
                  <wp:lineTo x="22500" y="0"/>
                  <wp:lineTo x="22500" y="0"/>
                  <wp:lineTo x="0" y="0"/>
                </wp:wrapPolygon>
              </wp:wrapThrough>
              <wp:docPr id="34" name="Group 2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365760" cy="89535"/>
                        <a:chOff x="11226" y="14998"/>
                        <a:chExt cx="339" cy="4"/>
                      </a:xfrm>
                    </wpg:grpSpPr>
                    <wps:wsp>
                      <wps:cNvPr id="35" name="Freeform 26"/>
                      <wps:cNvSpPr>
                        <a:spLocks/>
                      </wps:cNvSpPr>
                      <wps:spPr bwMode="auto">
                        <a:xfrm>
                          <a:off x="11226" y="14998"/>
                          <a:ext cx="339" cy="4"/>
                        </a:xfrm>
                        <a:custGeom>
                          <a:avLst/>
                          <a:gdLst>
                            <a:gd name="T0" fmla="+- 0 11177 11177"/>
                            <a:gd name="T1" fmla="*/ T0 w 525"/>
                            <a:gd name="T2" fmla="+- 0 11703 11177"/>
                            <a:gd name="T3" fmla="*/ T2 w 525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525">
                              <a:moveTo>
                                <a:pt x="0" y="0"/>
                              </a:moveTo>
                              <a:lnTo>
                                <a:pt x="526" y="0"/>
                              </a:lnTo>
                            </a:path>
                          </a:pathLst>
                        </a:custGeom>
                        <a:noFill/>
                        <a:ln w="3175">
                          <a:solidFill>
                            <a:srgbClr val="B67764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group w14:anchorId="4FCE90DF" id="Group 25" o:spid="_x0000_s1026" style="position:absolute;margin-left:515.7pt;margin-top:51.1pt;width:28.8pt;height:7.05pt;z-index:251667456;mso-width-relative:margin" coordorigin="11226,14998" coordsize="339,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">
              <v:shape id="Freeform 26" o:spid="_x0000_s1027" style="position:absolute;left:11226;top:14998;width:339;height:4;visibility:visible;mso-wrap-style:square;v-text-anchor:top" coordsize="525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2ZB8UA&#10;AADbAAAADwAAAGRycy9kb3ducmV2LnhtbESP3WrCQBSE7wu+w3IEb4puaqlIdJWmUChU/IveH7PH&#10;JJo9G7LbGN/eLRR6OczMN8x82ZlKtNS40rKCl1EEgjizuuRcwSH9HE5BOI+ssbJMCu7kYLnoPc0x&#10;1vbGO2r3PhcBwi5GBYX3dSylywoy6Ea2Jg7e2TYGfZBNLnWDtwA3lRxH0UQaLDksFFjTR0HZdf9j&#10;FCTbVdomz1NKk936eHGbE16/T0oN+t37DISnzv+H/9pfWsHrG/x+CT9AL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XZkHxQAAANsAAAAPAAAAAAAAAAAAAAAAAJgCAABkcnMv&#10;ZG93bnJldi54bWxQSwUGAAAAAAQABAD1AAAAigMAAAAA&#10;" path="m,l526,e" filled="f" strokecolor="#b67764" strokeweight=".25pt">
                <v:path arrowok="t" o:connecttype="custom" o:connectlocs="0,0;340,0" o:connectangles="0,0"/>
              </v:shape>
              <w10:wrap type="through"/>
            </v:group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114300" distR="114300" simplePos="0" relativeHeight="251657216" behindDoc="0" locked="0" layoutInCell="1" allowOverlap="1" wp14:anchorId="20CAA563" wp14:editId="19377B58">
              <wp:simplePos x="0" y="0"/>
              <wp:positionH relativeFrom="column">
                <wp:posOffset>-1905</wp:posOffset>
              </wp:positionH>
              <wp:positionV relativeFrom="paragraph">
                <wp:posOffset>258433</wp:posOffset>
              </wp:positionV>
              <wp:extent cx="6253480" cy="1270"/>
              <wp:effectExtent l="0" t="19050" r="13970" b="36830"/>
              <wp:wrapThrough wrapText="bothSides">
                <wp:wrapPolygon edited="0">
                  <wp:start x="0" y="-324000"/>
                  <wp:lineTo x="0" y="324000"/>
                  <wp:lineTo x="21582" y="324000"/>
                  <wp:lineTo x="21582" y="-324000"/>
                  <wp:lineTo x="0" y="-324000"/>
                </wp:wrapPolygon>
              </wp:wrapThrough>
              <wp:docPr id="16" name="Group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253480" cy="1270"/>
                        <a:chOff x="800" y="14388"/>
                        <a:chExt cx="9848" cy="2"/>
                      </a:xfrm>
                    </wpg:grpSpPr>
                    <wps:wsp>
                      <wps:cNvPr id="17" name="Freeform 13"/>
                      <wps:cNvSpPr>
                        <a:spLocks/>
                      </wps:cNvSpPr>
                      <wps:spPr bwMode="auto">
                        <a:xfrm>
                          <a:off x="800" y="14388"/>
                          <a:ext cx="9848" cy="2"/>
                        </a:xfrm>
                        <a:custGeom>
                          <a:avLst/>
                          <a:gdLst>
                            <a:gd name="T0" fmla="+- 0 800 800"/>
                            <a:gd name="T1" fmla="*/ T0 w 9848"/>
                            <a:gd name="T2" fmla="+- 0 10648 800"/>
                            <a:gd name="T3" fmla="*/ T2 w 9848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9848">
                              <a:moveTo>
                                <a:pt x="0" y="0"/>
                              </a:moveTo>
                              <a:lnTo>
                                <a:pt x="9848" y="0"/>
                              </a:lnTo>
                            </a:path>
                          </a:pathLst>
                        </a:custGeom>
                        <a:noFill/>
                        <a:ln w="50800">
                          <a:solidFill>
                            <a:srgbClr val="DFDFE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79126670" id="Group 12" o:spid="_x0000_s1026" style="position:absolute;margin-left:-.15pt;margin-top:20.35pt;width:492.4pt;height:.1pt;z-index:251657216;mso-width-relative:margin;mso-height-relative:margin" coordorigin="800,14388" coordsize="9848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">
              <v:shape id="Freeform 13" o:spid="_x0000_s1027" style="position:absolute;left:800;top:14388;width:9848;height:2;visibility:visible;mso-wrap-style:square;v-text-anchor:top" coordsize="984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58F8IA&#10;AADbAAAADwAAAGRycy9kb3ducmV2LnhtbERPS4vCMBC+L/gfwgje1tQ9qFSjiCB42C34AK9jMzbV&#10;ZlKarK3+erOw4G0+vufMl52txJ0aXzpWMBomIIhzp0suFBwPm88pCB+QNVaOScGDPCwXvY85ptq1&#10;vKP7PhQihrBPUYEJoU6l9Lkhi37oauLIXVxjMUTYFFI32MZwW8mvJBlLiyXHBoM1rQ3lt/2vVfDc&#10;/pym2fmYfWfXx208as2lWu2UGvS71QxEoC68xf/urY7zJ/D3SzxAL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TnwXwgAAANsAAAAPAAAAAAAAAAAAAAAAAJgCAABkcnMvZG93&#10;bnJldi54bWxQSwUGAAAAAAQABAD1AAAAhwMAAAAA&#10;" path="m,l9848,e" filled="f" strokecolor="#dfdfe3" strokeweight="4pt">
                <v:path arrowok="t" o:connecttype="custom" o:connectlocs="0,0;9848,0" o:connectangles="0,0"/>
              </v:shape>
              <w10:wrap type="through"/>
            </v:group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0083912D" wp14:editId="52651349">
              <wp:simplePos x="0" y="0"/>
              <wp:positionH relativeFrom="column">
                <wp:posOffset>-14605</wp:posOffset>
              </wp:positionH>
              <wp:positionV relativeFrom="paragraph">
                <wp:posOffset>806450</wp:posOffset>
              </wp:positionV>
              <wp:extent cx="2103120" cy="100965"/>
              <wp:effectExtent l="0" t="0" r="11430" b="13335"/>
              <wp:wrapThrough wrapText="bothSides">
                <wp:wrapPolygon edited="0">
                  <wp:start x="0" y="0"/>
                  <wp:lineTo x="0" y="20377"/>
                  <wp:lineTo x="21522" y="20377"/>
                  <wp:lineTo x="21522" y="0"/>
                  <wp:lineTo x="0" y="0"/>
                </wp:wrapPolygon>
              </wp:wrapThrough>
              <wp:docPr id="19" name="Text Box 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103120" cy="100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3E692E0" w14:textId="77777777" w:rsidR="00D723D3" w:rsidRPr="002273E5" w:rsidRDefault="00D723D3" w:rsidP="00D723D3">
                          <w:pPr>
                            <w:spacing w:after="0" w:line="240" w:lineRule="auto"/>
                            <w:ind w:left="20" w:right="-20"/>
                            <w:rPr>
                              <w:rFonts w:ascii="Calibri" w:eastAsia="Myriad Pro" w:hAnsi="Calibri" w:cs="Myriad Pro"/>
                              <w:sz w:val="12"/>
                              <w:szCs w:val="12"/>
                            </w:rPr>
                          </w:pP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2"/>
                              <w:szCs w:val="12"/>
                            </w:rPr>
                            <w:t>©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5"/>
                              <w:sz w:val="12"/>
                              <w:szCs w:val="12"/>
                            </w:rPr>
                            <w:t xml:space="preserve"> </w:t>
                          </w:r>
                          <w:r>
                            <w:rPr>
                              <w:rFonts w:ascii="Calibri" w:eastAsia="Myriad Pro" w:hAnsi="Calibri" w:cs="Myriad Pro"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2014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5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C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ommo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2"/>
                              <w:szCs w:val="12"/>
                            </w:rPr>
                            <w:t>n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5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C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o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re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2"/>
                              <w:szCs w:val="12"/>
                            </w:rPr>
                            <w:t>,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5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1"/>
                              <w:sz w:val="12"/>
                              <w:szCs w:val="12"/>
                            </w:rPr>
                            <w:t>I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n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c</w:t>
                          </w:r>
                          <w:r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.</w:t>
                          </w:r>
                          <w:r w:rsidRPr="003E4777"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 xml:space="preserve"> </w:t>
                          </w:r>
                          <w:hyperlink r:id="rId5" w:history="1">
                            <w:r w:rsidRPr="00952049">
                              <w:rPr>
                                <w:rStyle w:val="Hyperlink"/>
                                <w:color w:val="41343A"/>
                                <w:spacing w:val="-4"/>
                                <w:sz w:val="12"/>
                                <w:szCs w:val="12"/>
                                <w:u w:val="none"/>
                              </w:rPr>
                              <w:t>Some rights reserved.</w:t>
                            </w:r>
                          </w:hyperlink>
                          <w:r w:rsidRPr="00952049"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c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ommon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c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o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3"/>
                              <w:sz w:val="12"/>
                              <w:szCs w:val="12"/>
                            </w:rPr>
                            <w:t>r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e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.o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3"/>
                              <w:sz w:val="12"/>
                              <w:szCs w:val="12"/>
                            </w:rPr>
                            <w:t>r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z w:val="12"/>
                              <w:szCs w:val="12"/>
                            </w:rPr>
                            <w:t>g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0083912D" id="Text Box 19" o:spid="_x0000_s1066" type="#_x0000_t202" style="position:absolute;margin-left:-1.15pt;margin-top:63.5pt;width:165.6pt;height:7.9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" filled="f" stroked="f">
              <v:textbox inset="0,0,0,0">
                <w:txbxContent>
                  <w:p w14:paraId="43E692E0" w14:textId="77777777" w:rsidR="00D723D3" w:rsidRPr="002273E5" w:rsidRDefault="00D723D3" w:rsidP="00D723D3">
                    <w:pPr>
                      <w:spacing w:after="0" w:line="240" w:lineRule="auto"/>
                      <w:ind w:left="20" w:right="-20"/>
                      <w:rPr>
                        <w:rFonts w:ascii="Calibri" w:eastAsia="Myriad Pro" w:hAnsi="Calibri" w:cs="Myriad Pro"/>
                        <w:sz w:val="12"/>
                        <w:szCs w:val="12"/>
                      </w:rPr>
                    </w:pP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2"/>
                        <w:szCs w:val="12"/>
                      </w:rPr>
                      <w:t>©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5"/>
                        <w:sz w:val="12"/>
                        <w:szCs w:val="12"/>
                      </w:rPr>
                      <w:t xml:space="preserve"> </w:t>
                    </w:r>
                    <w:r>
                      <w:rPr>
                        <w:rFonts w:ascii="Calibri" w:eastAsia="Myriad Pro" w:hAnsi="Calibri" w:cs="Myriad Pro"/>
                        <w:color w:val="41343A"/>
                        <w:spacing w:val="-2"/>
                        <w:sz w:val="12"/>
                        <w:szCs w:val="12"/>
                      </w:rPr>
                      <w:t>2014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5"/>
                        <w:sz w:val="12"/>
                        <w:szCs w:val="12"/>
                      </w:rPr>
                      <w:t xml:space="preserve"> 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>C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2"/>
                        <w:sz w:val="12"/>
                        <w:szCs w:val="12"/>
                      </w:rPr>
                      <w:t>ommo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2"/>
                        <w:szCs w:val="12"/>
                      </w:rPr>
                      <w:t>n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5"/>
                        <w:sz w:val="12"/>
                        <w:szCs w:val="12"/>
                      </w:rPr>
                      <w:t xml:space="preserve"> 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>C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2"/>
                        <w:sz w:val="12"/>
                        <w:szCs w:val="12"/>
                      </w:rPr>
                      <w:t>o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>re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2"/>
                        <w:szCs w:val="12"/>
                      </w:rPr>
                      <w:t>,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5"/>
                        <w:sz w:val="12"/>
                        <w:szCs w:val="12"/>
                      </w:rPr>
                      <w:t xml:space="preserve"> 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1"/>
                        <w:sz w:val="12"/>
                        <w:szCs w:val="12"/>
                      </w:rPr>
                      <w:t>I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2"/>
                        <w:sz w:val="12"/>
                        <w:szCs w:val="12"/>
                      </w:rPr>
                      <w:t>n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>c</w:t>
                    </w:r>
                    <w:r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>.</w:t>
                    </w:r>
                    <w:r w:rsidRPr="003E4777"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 xml:space="preserve"> </w:t>
                    </w:r>
                    <w:hyperlink r:id="rId6" w:history="1">
                      <w:r w:rsidRPr="00952049">
                        <w:rPr>
                          <w:rStyle w:val="Hyperlink"/>
                          <w:color w:val="41343A"/>
                          <w:spacing w:val="-4"/>
                          <w:sz w:val="12"/>
                          <w:szCs w:val="12"/>
                          <w:u w:val="none"/>
                        </w:rPr>
                        <w:t>Some rights reserved.</w:t>
                      </w:r>
                    </w:hyperlink>
                    <w:r w:rsidRPr="00952049"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 xml:space="preserve"> 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4"/>
                        <w:sz w:val="12"/>
                        <w:szCs w:val="12"/>
                      </w:rPr>
                      <w:t>c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2"/>
                        <w:sz w:val="12"/>
                        <w:szCs w:val="12"/>
                      </w:rPr>
                      <w:t>ommon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4"/>
                        <w:sz w:val="12"/>
                        <w:szCs w:val="12"/>
                      </w:rPr>
                      <w:t>c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2"/>
                        <w:sz w:val="12"/>
                        <w:szCs w:val="12"/>
                      </w:rPr>
                      <w:t>o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3"/>
                        <w:sz w:val="12"/>
                        <w:szCs w:val="12"/>
                      </w:rPr>
                      <w:t>r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4"/>
                        <w:sz w:val="12"/>
                        <w:szCs w:val="12"/>
                      </w:rPr>
                      <w:t>e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2"/>
                        <w:sz w:val="12"/>
                        <w:szCs w:val="12"/>
                      </w:rPr>
                      <w:t>.o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3"/>
                        <w:sz w:val="12"/>
                        <w:szCs w:val="12"/>
                      </w:rPr>
                      <w:t>r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z w:val="12"/>
                        <w:szCs w:val="12"/>
                      </w:rPr>
                      <w:t>g</w:t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5408" behindDoc="0" locked="0" layoutInCell="1" allowOverlap="1" wp14:anchorId="0AA1AA3F" wp14:editId="770CDFD7">
          <wp:simplePos x="0" y="0"/>
          <wp:positionH relativeFrom="column">
            <wp:posOffset>5019040</wp:posOffset>
          </wp:positionH>
          <wp:positionV relativeFrom="paragraph">
            <wp:posOffset>369570</wp:posOffset>
          </wp:positionV>
          <wp:extent cx="1249680" cy="342900"/>
          <wp:effectExtent l="0" t="0" r="7620" b="0"/>
          <wp:wrapThrough wrapText="bothSides">
            <wp:wrapPolygon edited="0">
              <wp:start x="0" y="0"/>
              <wp:lineTo x="0" y="20400"/>
              <wp:lineTo x="21402" y="20400"/>
              <wp:lineTo x="21402" y="0"/>
              <wp:lineTo x="0" y="0"/>
            </wp:wrapPolygon>
          </wp:wrapThrough>
          <wp:docPr id="27" name="Picture 2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Picture 6"/>
                  <pic:cNvPicPr>
                    <a:picLocks noChangeAspect="1"/>
                  </pic:cNvPicPr>
                </pic:nvPicPr>
                <pic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249680" cy="3429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7625E65" w14:textId="77777777" w:rsidR="00677435" w:rsidRDefault="00677435">
      <w:pPr>
        <w:spacing w:after="0" w:line="240" w:lineRule="auto"/>
      </w:pPr>
      <w:r>
        <w:separator/>
      </w:r>
    </w:p>
  </w:footnote>
  <w:footnote w:type="continuationSeparator" w:id="0">
    <w:p w14:paraId="7D8E5C73" w14:textId="77777777" w:rsidR="00677435" w:rsidRDefault="0067743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78D05BA" w14:textId="747AFDA5" w:rsidR="002B63E9" w:rsidRDefault="002B63E9" w:rsidP="002B63E9">
    <w:pPr>
      <w:tabs>
        <w:tab w:val="center" w:pos="49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spacing w:after="0" w:line="200" w:lineRule="exact"/>
      <w:rPr>
        <w:sz w:val="20"/>
        <w:szCs w:val="20"/>
      </w:rPr>
    </w:pPr>
    <w:r>
      <w:rPr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49024" behindDoc="0" locked="0" layoutInCell="1" allowOverlap="1" wp14:anchorId="03748AFE" wp14:editId="11A64344">
              <wp:simplePos x="0" y="0"/>
              <wp:positionH relativeFrom="column">
                <wp:posOffset>3082925</wp:posOffset>
              </wp:positionH>
              <wp:positionV relativeFrom="paragraph">
                <wp:posOffset>48895</wp:posOffset>
              </wp:positionV>
              <wp:extent cx="2599055" cy="228600"/>
              <wp:effectExtent l="0" t="0" r="10795" b="0"/>
              <wp:wrapThrough wrapText="bothSides">
                <wp:wrapPolygon edited="0">
                  <wp:start x="0" y="0"/>
                  <wp:lineTo x="0" y="19800"/>
                  <wp:lineTo x="21531" y="19800"/>
                  <wp:lineTo x="21531" y="0"/>
                  <wp:lineTo x="0" y="0"/>
                </wp:wrapPolygon>
              </wp:wrapThrough>
              <wp:docPr id="43" name="Text Box 4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9905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EED1464" w14:textId="4D3824E1" w:rsidR="002B63E9" w:rsidRPr="00701388" w:rsidRDefault="00483C8F" w:rsidP="002B63E9">
                          <w:pPr>
                            <w:pStyle w:val="ny-module-overview"/>
                            <w:rPr>
                              <w:color w:val="5A657A"/>
                            </w:rPr>
                          </w:pPr>
                          <w:r>
                            <w:rPr>
                              <w:color w:val="5A657A"/>
                            </w:rPr>
                            <w:t>End-of</w:t>
                          </w:r>
                          <w:r w:rsidR="00634697">
                            <w:rPr>
                              <w:color w:val="5A657A"/>
                            </w:rPr>
                            <w:t>-</w:t>
                          </w:r>
                          <w:r w:rsidR="002B63E9">
                            <w:rPr>
                              <w:color w:val="5A657A"/>
                            </w:rPr>
                            <w:t>Module Assessment Task</w:t>
                          </w:r>
                        </w:p>
                      </w:txbxContent>
                    </wps:txbx>
                    <wps:bodyPr rot="0" vert="horz" wrap="square" lIns="2" tIns="0" rIns="0" bIns="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3748AFE" id="_x0000_t202" coordsize="21600,21600" o:spt="202" path="m,l,21600r21600,l21600,xe">
              <v:stroke joinstyle="miter"/>
              <v:path gradientshapeok="t" o:connecttype="rect"/>
            </v:shapetype>
            <v:shape id="Text Box 43" o:spid="_x0000_s1058" type="#_x0000_t202" style="position:absolute;margin-left:242.75pt;margin-top:3.85pt;width:204.65pt;height:18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" filled="f" stroked="f">
              <v:textbox inset="6e-5mm,0,0,0">
                <w:txbxContent>
                  <w:p w14:paraId="0EED1464" w14:textId="4D3824E1" w:rsidR="002B63E9" w:rsidRPr="00701388" w:rsidRDefault="00483C8F" w:rsidP="002B63E9">
                    <w:pPr>
                      <w:pStyle w:val="ny-module-overview"/>
                      <w:rPr>
                        <w:color w:val="5A657A"/>
                      </w:rPr>
                    </w:pPr>
                    <w:r>
                      <w:rPr>
                        <w:color w:val="5A657A"/>
                      </w:rPr>
                      <w:t>End-of</w:t>
                    </w:r>
                    <w:r w:rsidR="00634697">
                      <w:rPr>
                        <w:color w:val="5A657A"/>
                      </w:rPr>
                      <w:t>-</w:t>
                    </w:r>
                    <w:r w:rsidR="002B63E9">
                      <w:rPr>
                        <w:color w:val="5A657A"/>
                      </w:rPr>
                      <w:t>Module Assessment Task</w:t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46976" behindDoc="0" locked="0" layoutInCell="1" allowOverlap="1" wp14:anchorId="39932395" wp14:editId="5CC8D395">
              <wp:simplePos x="0" y="0"/>
              <wp:positionH relativeFrom="column">
                <wp:posOffset>5829300</wp:posOffset>
              </wp:positionH>
              <wp:positionV relativeFrom="paragraph">
                <wp:posOffset>66675</wp:posOffset>
              </wp:positionV>
              <wp:extent cx="366395" cy="211455"/>
              <wp:effectExtent l="0" t="0" r="14605" b="17145"/>
              <wp:wrapThrough wrapText="bothSides">
                <wp:wrapPolygon edited="0">
                  <wp:start x="0" y="0"/>
                  <wp:lineTo x="0" y="21405"/>
                  <wp:lineTo x="21338" y="21405"/>
                  <wp:lineTo x="21338" y="0"/>
                  <wp:lineTo x="0" y="0"/>
                </wp:wrapPolygon>
              </wp:wrapThrough>
              <wp:docPr id="41" name="Text Box 4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66395" cy="211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833FAC6" w14:textId="2A46D237" w:rsidR="002B63E9" w:rsidRPr="002273E5" w:rsidRDefault="00634697" w:rsidP="002B63E9">
                          <w:pPr>
                            <w:spacing w:after="0" w:line="322" w:lineRule="exact"/>
                            <w:ind w:left="20" w:right="-64"/>
                            <w:jc w:val="center"/>
                            <w:rPr>
                              <w:rFonts w:ascii="Calibri" w:eastAsia="Myriad Pro" w:hAnsi="Calibri" w:cs="Myriad Pro"/>
                              <w:sz w:val="29"/>
                              <w:szCs w:val="29"/>
                            </w:rPr>
                          </w:pPr>
                          <w:r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FFFFFF"/>
                              <w:position w:val="1"/>
                              <w:sz w:val="29"/>
                              <w:szCs w:val="29"/>
                            </w:rPr>
                            <w:t>8</w:t>
                          </w:r>
                          <w:r>
                            <w:rPr>
                              <w:rFonts w:ascii="Calibri" w:eastAsia="Myriad Pro" w:hAnsi="Calibri" w:cs="Calibri"/>
                              <w:b/>
                              <w:bCs/>
                              <w:color w:val="FFFFFF"/>
                              <w:position w:val="1"/>
                              <w:sz w:val="29"/>
                              <w:szCs w:val="29"/>
                            </w:rPr>
                            <w:t>•2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9932395" id="Text Box 41" o:spid="_x0000_s1059" type="#_x0000_t202" style="position:absolute;margin-left:459pt;margin-top:5.25pt;width:28.85pt;height:16.6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" filled="f" stroked="f">
              <v:textbox inset="0,0,0,0">
                <w:txbxContent>
                  <w:p w14:paraId="3833FAC6" w14:textId="2A46D237" w:rsidR="002B63E9" w:rsidRPr="002273E5" w:rsidRDefault="00634697" w:rsidP="002B63E9">
                    <w:pPr>
                      <w:spacing w:after="0" w:line="322" w:lineRule="exact"/>
                      <w:ind w:left="20" w:right="-64"/>
                      <w:jc w:val="center"/>
                      <w:rPr>
                        <w:rFonts w:ascii="Calibri" w:eastAsia="Myriad Pro" w:hAnsi="Calibri" w:cs="Myriad Pro"/>
                        <w:sz w:val="29"/>
                        <w:szCs w:val="29"/>
                      </w:rPr>
                    </w:pPr>
                    <w:r>
                      <w:rPr>
                        <w:rFonts w:ascii="Calibri" w:eastAsia="Myriad Pro" w:hAnsi="Calibri" w:cs="Myriad Pro"/>
                        <w:b/>
                        <w:bCs/>
                        <w:color w:val="FFFFFF"/>
                        <w:position w:val="1"/>
                        <w:sz w:val="29"/>
                        <w:szCs w:val="29"/>
                      </w:rPr>
                      <w:t>8</w:t>
                    </w:r>
                    <w:r>
                      <w:rPr>
                        <w:rFonts w:ascii="Calibri" w:eastAsia="Myriad Pro" w:hAnsi="Calibri" w:cs="Calibri"/>
                        <w:b/>
                        <w:bCs/>
                        <w:color w:val="FFFFFF"/>
                        <w:position w:val="1"/>
                        <w:sz w:val="29"/>
                        <w:szCs w:val="29"/>
                      </w:rPr>
                      <w:t>•2</w:t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3120" behindDoc="0" locked="0" layoutInCell="1" allowOverlap="1" wp14:anchorId="1F69EDC6" wp14:editId="3DD374F6">
              <wp:simplePos x="0" y="0"/>
              <wp:positionH relativeFrom="column">
                <wp:posOffset>101600</wp:posOffset>
              </wp:positionH>
              <wp:positionV relativeFrom="paragraph">
                <wp:posOffset>97155</wp:posOffset>
              </wp:positionV>
              <wp:extent cx="3456305" cy="154940"/>
              <wp:effectExtent l="0" t="0" r="10795" b="16510"/>
              <wp:wrapThrough wrapText="bothSides">
                <wp:wrapPolygon edited="0">
                  <wp:start x="0" y="0"/>
                  <wp:lineTo x="0" y="21246"/>
                  <wp:lineTo x="21548" y="21246"/>
                  <wp:lineTo x="21548" y="0"/>
                  <wp:lineTo x="0" y="0"/>
                </wp:wrapPolygon>
              </wp:wrapThrough>
              <wp:docPr id="42" name="Text Box 4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56305" cy="154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D284B7B" w14:textId="77777777" w:rsidR="002B63E9" w:rsidRPr="002273E5" w:rsidRDefault="002B63E9" w:rsidP="002B63E9">
                          <w:pPr>
                            <w:spacing w:after="0" w:line="206" w:lineRule="exact"/>
                            <w:ind w:left="20" w:right="-47"/>
                            <w:rPr>
                              <w:rFonts w:ascii="Calibri" w:eastAsia="Myriad Pro" w:hAnsi="Calibri" w:cs="Myriad Pro"/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5B657A"/>
                              <w:spacing w:val="9"/>
                              <w:sz w:val="18"/>
                              <w:szCs w:val="18"/>
                            </w:rPr>
                            <w:t>NYS COMMON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5B657A"/>
                              <w:spacing w:val="9"/>
                              <w:sz w:val="18"/>
                              <w:szCs w:val="18"/>
                            </w:rPr>
                            <w:t xml:space="preserve"> CORE MATHEMATICS CURRICULUM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F69EDC6" id="Text Box 42" o:spid="_x0000_s1060" type="#_x0000_t202" style="position:absolute;margin-left:8pt;margin-top:7.65pt;width:272.15pt;height:12.2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" filled="f" stroked="f">
              <v:textbox inset="0,0,0,0">
                <w:txbxContent>
                  <w:p w14:paraId="3D284B7B" w14:textId="77777777" w:rsidR="002B63E9" w:rsidRPr="002273E5" w:rsidRDefault="002B63E9" w:rsidP="002B63E9">
                    <w:pPr>
                      <w:spacing w:after="0" w:line="206" w:lineRule="exact"/>
                      <w:ind w:left="20" w:right="-47"/>
                      <w:rPr>
                        <w:rFonts w:ascii="Calibri" w:eastAsia="Myriad Pro" w:hAnsi="Calibri" w:cs="Myriad Pro"/>
                        <w:b/>
                        <w:sz w:val="18"/>
                        <w:szCs w:val="18"/>
                      </w:rPr>
                    </w:pPr>
                    <w:r>
                      <w:rPr>
                        <w:rFonts w:ascii="Calibri" w:eastAsia="Myriad Pro" w:hAnsi="Calibri" w:cs="Myriad Pro"/>
                        <w:b/>
                        <w:bCs/>
                        <w:color w:val="5B657A"/>
                        <w:spacing w:val="9"/>
                        <w:sz w:val="18"/>
                        <w:szCs w:val="18"/>
                      </w:rPr>
                      <w:t>NYS COMMON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5B657A"/>
                        <w:spacing w:val="9"/>
                        <w:sz w:val="18"/>
                        <w:szCs w:val="18"/>
                      </w:rPr>
                      <w:t xml:space="preserve"> CORE MATHEMATICS CURRICULUM</w:t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44928" behindDoc="0" locked="0" layoutInCell="1" allowOverlap="1" wp14:anchorId="743AC566" wp14:editId="0DB3D790">
              <wp:simplePos x="0" y="0"/>
              <wp:positionH relativeFrom="column">
                <wp:posOffset>25400</wp:posOffset>
              </wp:positionH>
              <wp:positionV relativeFrom="paragraph">
                <wp:posOffset>42545</wp:posOffset>
              </wp:positionV>
              <wp:extent cx="5758180" cy="254000"/>
              <wp:effectExtent l="0" t="0" r="0" b="0"/>
              <wp:wrapThrough wrapText="bothSides">
                <wp:wrapPolygon edited="0">
                  <wp:start x="0" y="0"/>
                  <wp:lineTo x="0" y="19440"/>
                  <wp:lineTo x="21509" y="19440"/>
                  <wp:lineTo x="21509" y="0"/>
                  <wp:lineTo x="0" y="0"/>
                </wp:wrapPolygon>
              </wp:wrapThrough>
              <wp:docPr id="1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 flipH="1">
                        <a:off x="0" y="0"/>
                        <a:ext cx="5758180" cy="254000"/>
                      </a:xfrm>
                      <a:custGeom>
                        <a:avLst/>
                        <a:gdLst>
                          <a:gd name="T0" fmla="*/ 0 w 5758815"/>
                          <a:gd name="T1" fmla="*/ 0 h 254544"/>
                          <a:gd name="T2" fmla="*/ 567 w 5758815"/>
                          <a:gd name="T3" fmla="*/ 0 h 254544"/>
                          <a:gd name="T4" fmla="*/ 576 w 5758815"/>
                          <a:gd name="T5" fmla="*/ 9 h 254544"/>
                          <a:gd name="T6" fmla="*/ 576 w 5758815"/>
                          <a:gd name="T7" fmla="*/ 25 h 254544"/>
                          <a:gd name="T8" fmla="*/ 0 w 5758815"/>
                          <a:gd name="T9" fmla="*/ 25 h 254544"/>
                          <a:gd name="T10" fmla="*/ 0 w 5758815"/>
                          <a:gd name="T11" fmla="*/ 0 h 254544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5758815"/>
                          <a:gd name="T19" fmla="*/ 0 h 254544"/>
                          <a:gd name="T20" fmla="*/ 5758815 w 5758815"/>
                          <a:gd name="T21" fmla="*/ 254544 h 254544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5758815" h="254544">
                            <a:moveTo>
                              <a:pt x="0" y="0"/>
                            </a:moveTo>
                            <a:lnTo>
                              <a:pt x="5672718" y="0"/>
                            </a:lnTo>
                            <a:cubicBezTo>
                              <a:pt x="5720268" y="0"/>
                              <a:pt x="5758815" y="38547"/>
                              <a:pt x="5758815" y="86097"/>
                            </a:cubicBezTo>
                            <a:lnTo>
                              <a:pt x="5758815" y="254544"/>
                            </a:lnTo>
                            <a:lnTo>
                              <a:pt x="0" y="254544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EDE0D9"/>
                      </a:solidFill>
                      <a:ln>
                        <a:noFill/>
                      </a:ln>
                      <a:extLst/>
                    </wps:spPr>
                    <wps:txbx>
                      <w:txbxContent>
                        <w:p w14:paraId="4DE48772" w14:textId="77777777" w:rsidR="002B63E9" w:rsidRDefault="002B63E9" w:rsidP="002B63E9">
                          <w:pPr>
                            <w:jc w:val="center"/>
                          </w:pPr>
                        </w:p>
                        <w:p w14:paraId="532D117B" w14:textId="77777777" w:rsidR="002B63E9" w:rsidRDefault="002B63E9" w:rsidP="002B63E9">
                          <w:pPr>
                            <w:jc w:val="center"/>
                          </w:pPr>
                        </w:p>
                        <w:p w14:paraId="03047933" w14:textId="77777777" w:rsidR="002B63E9" w:rsidRDefault="002B63E9" w:rsidP="002B63E9"/>
                      </w:txbxContent>
                    </wps:txbx>
                    <wps:bodyPr rot="0" vert="horz" wrap="square" lIns="0" tIns="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43AC566" id="Freeform 1" o:spid="_x0000_s1061" style="position:absolute;margin-left:2pt;margin-top:3.35pt;width:453.4pt;height:20pt;flip:x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5758815,25454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" adj="-11796480,,5400" path="m,l5672718,v47550,,86097,38547,86097,86097l5758815,254544,,254544,,xe" fillcolor="#ede0d9" stroked="f">
              <v:stroke joinstyle="miter"/>
              <v:formulas/>
              <v:path arrowok="t" o:connecttype="custom" o:connectlocs="0,0;567,0;576,9;576,25;0,25;0,0" o:connectangles="0,0,0,0,0,0" textboxrect="0,0,5758815,254544"/>
              <v:textbox inset="0,0,0">
                <w:txbxContent>
                  <w:p w14:paraId="4DE48772" w14:textId="77777777" w:rsidR="002B63E9" w:rsidRDefault="002B63E9" w:rsidP="002B63E9">
                    <w:pPr>
                      <w:jc w:val="center"/>
                    </w:pPr>
                  </w:p>
                  <w:p w14:paraId="532D117B" w14:textId="77777777" w:rsidR="002B63E9" w:rsidRDefault="002B63E9" w:rsidP="002B63E9">
                    <w:pPr>
                      <w:jc w:val="center"/>
                    </w:pPr>
                  </w:p>
                  <w:p w14:paraId="03047933" w14:textId="77777777" w:rsidR="002B63E9" w:rsidRDefault="002B63E9" w:rsidP="002B63E9"/>
                </w:txbxContent>
              </v:textbox>
              <w10:wrap type="through"/>
            </v:shape>
          </w:pict>
        </mc:Fallback>
      </mc:AlternateContent>
    </w:r>
    <w:r>
      <w:rPr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42880" behindDoc="0" locked="0" layoutInCell="1" allowOverlap="1" wp14:anchorId="47616C61" wp14:editId="7F87A07F">
              <wp:simplePos x="0" y="0"/>
              <wp:positionH relativeFrom="column">
                <wp:posOffset>5822315</wp:posOffset>
              </wp:positionH>
              <wp:positionV relativeFrom="paragraph">
                <wp:posOffset>42545</wp:posOffset>
              </wp:positionV>
              <wp:extent cx="442595" cy="254000"/>
              <wp:effectExtent l="0" t="0" r="0" b="0"/>
              <wp:wrapThrough wrapText="bothSides">
                <wp:wrapPolygon edited="0">
                  <wp:start x="0" y="0"/>
                  <wp:lineTo x="0" y="19440"/>
                  <wp:lineTo x="20453" y="19440"/>
                  <wp:lineTo x="20453" y="0"/>
                  <wp:lineTo x="0" y="0"/>
                </wp:wrapPolygon>
              </wp:wrapThrough>
              <wp:docPr id="2" name="Freeform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442595" cy="254000"/>
                      </a:xfrm>
                      <a:custGeom>
                        <a:avLst/>
                        <a:gdLst>
                          <a:gd name="T0" fmla="*/ 0 w 443230"/>
                          <a:gd name="T1" fmla="*/ 0 h 254544"/>
                          <a:gd name="T2" fmla="*/ 36 w 443230"/>
                          <a:gd name="T3" fmla="*/ 0 h 254544"/>
                          <a:gd name="T4" fmla="*/ 44 w 443230"/>
                          <a:gd name="T5" fmla="*/ 9 h 254544"/>
                          <a:gd name="T6" fmla="*/ 44 w 443230"/>
                          <a:gd name="T7" fmla="*/ 25 h 254544"/>
                          <a:gd name="T8" fmla="*/ 0 w 443230"/>
                          <a:gd name="T9" fmla="*/ 25 h 254544"/>
                          <a:gd name="T10" fmla="*/ 0 w 443230"/>
                          <a:gd name="T11" fmla="*/ 0 h 254544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443230"/>
                          <a:gd name="T19" fmla="*/ 0 h 254544"/>
                          <a:gd name="T20" fmla="*/ 443230 w 443230"/>
                          <a:gd name="T21" fmla="*/ 254544 h 254544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443230" h="254544">
                            <a:moveTo>
                              <a:pt x="0" y="0"/>
                            </a:moveTo>
                            <a:lnTo>
                              <a:pt x="357133" y="0"/>
                            </a:lnTo>
                            <a:cubicBezTo>
                              <a:pt x="404683" y="0"/>
                              <a:pt x="443230" y="38547"/>
                              <a:pt x="443230" y="86097"/>
                            </a:cubicBezTo>
                            <a:lnTo>
                              <a:pt x="443230" y="254544"/>
                            </a:lnTo>
                            <a:lnTo>
                              <a:pt x="0" y="254544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6B6D79"/>
                      </a:solidFill>
                      <a:ln>
                        <a:noFill/>
                      </a:ln>
                      <a:extLst/>
                    </wps:spPr>
                    <wps:txbx>
                      <w:txbxContent>
                        <w:p w14:paraId="5DAA4103" w14:textId="77777777" w:rsidR="002B63E9" w:rsidRDefault="002B63E9" w:rsidP="002B63E9">
                          <w:pPr>
                            <w:jc w:val="center"/>
                          </w:pPr>
                          <w:r>
                            <w:t xml:space="preserve">  </w:t>
                          </w:r>
                        </w:p>
                      </w:txbxContent>
                    </wps:txbx>
                    <wps:bodyPr rot="0" vert="horz" wrap="square" lIns="0" tIns="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7616C61" id="Freeform 2" o:spid="_x0000_s1062" style="position:absolute;margin-left:458.45pt;margin-top:3.35pt;width:34.85pt;height:20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43230,25454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" adj="-11796480,,5400" path="m,l357133,v47550,,86097,38547,86097,86097l443230,254544,,254544,,xe" fillcolor="#6b6d79" stroked="f">
              <v:stroke joinstyle="miter"/>
              <v:formulas/>
              <v:path arrowok="t" o:connecttype="custom" o:connectlocs="0,0;36,0;44,9;44,25;0,25;0,0" o:connectangles="0,0,0,0,0,0" textboxrect="0,0,443230,254544"/>
              <v:textbox inset="0,0,0">
                <w:txbxContent>
                  <w:p w14:paraId="5DAA4103" w14:textId="77777777" w:rsidR="002B63E9" w:rsidRDefault="002B63E9" w:rsidP="002B63E9">
                    <w:pPr>
                      <w:jc w:val="center"/>
                    </w:pPr>
                    <w:r>
                      <w:t xml:space="preserve">  </w:t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1072" behindDoc="0" locked="0" layoutInCell="1" allowOverlap="1" wp14:anchorId="1125317C" wp14:editId="5AE81393">
              <wp:simplePos x="0" y="0"/>
              <wp:positionH relativeFrom="column">
                <wp:posOffset>-507365</wp:posOffset>
              </wp:positionH>
              <wp:positionV relativeFrom="paragraph">
                <wp:posOffset>-338455</wp:posOffset>
              </wp:positionV>
              <wp:extent cx="7772400" cy="1132205"/>
              <wp:effectExtent l="0" t="0" r="0" b="0"/>
              <wp:wrapThrough wrapText="bothSides">
                <wp:wrapPolygon edited="0">
                  <wp:start x="106" y="0"/>
                  <wp:lineTo x="106" y="21079"/>
                  <wp:lineTo x="21441" y="21079"/>
                  <wp:lineTo x="21441" y="0"/>
                  <wp:lineTo x="106" y="0"/>
                </wp:wrapPolygon>
              </wp:wrapThrough>
              <wp:docPr id="38" name="Rectangle 3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772400" cy="1132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74720D8" id="Rectangle 38" o:spid="_x0000_s1026" style="position:absolute;margin-left:-39.95pt;margin-top:-26.65pt;width:612pt;height:89.1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" filled="f" stroked="f">
              <w10:wrap type="through"/>
            </v:rect>
          </w:pict>
        </mc:Fallback>
      </mc:AlternateContent>
    </w:r>
  </w:p>
  <w:p w14:paraId="2821A828" w14:textId="77777777" w:rsidR="002B63E9" w:rsidRPr="00015AD5" w:rsidRDefault="002B63E9" w:rsidP="002B63E9">
    <w:pPr>
      <w:pStyle w:val="Header"/>
    </w:pPr>
  </w:p>
  <w:p w14:paraId="2E3CDC7A" w14:textId="7D66A0D5" w:rsidR="002B63E9" w:rsidRPr="005920C2" w:rsidRDefault="002B63E9" w:rsidP="002B63E9">
    <w:pPr>
      <w:pStyle w:val="Header"/>
    </w:pPr>
  </w:p>
  <w:p w14:paraId="6FE2F4E8" w14:textId="77777777" w:rsidR="002B63E9" w:rsidRPr="006C5A78" w:rsidRDefault="002B63E9" w:rsidP="002B63E9">
    <w:pPr>
      <w:pStyle w:val="Header"/>
    </w:pPr>
  </w:p>
  <w:p w14:paraId="62AC61D6" w14:textId="77777777" w:rsidR="00971CCF" w:rsidRPr="002B63E9" w:rsidRDefault="00971CCF" w:rsidP="002B63E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3650F3"/>
    <w:multiLevelType w:val="multilevel"/>
    <w:tmpl w:val="65109A08"/>
    <w:numStyleLink w:val="ny-lesson-numbered-list"/>
  </w:abstractNum>
  <w:abstractNum w:abstractNumId="1">
    <w:nsid w:val="0DAF2B90"/>
    <w:multiLevelType w:val="hybridMultilevel"/>
    <w:tmpl w:val="6756E1D0"/>
    <w:lvl w:ilvl="0" w:tplc="6B389C8E">
      <w:start w:val="1"/>
      <w:numFmt w:val="lowerLetter"/>
      <w:pStyle w:val="ny-ordered-list"/>
      <w:lvlText w:val="%1."/>
      <w:lvlJc w:val="left"/>
      <w:pPr>
        <w:ind w:left="32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">
    <w:nsid w:val="321502FE"/>
    <w:multiLevelType w:val="multilevel"/>
    <w:tmpl w:val="0D689E9E"/>
    <w:styleLink w:val="ny-numbering"/>
    <w:lvl w:ilvl="0">
      <w:start w:val="1"/>
      <w:numFmt w:val="decimal"/>
      <w:pStyle w:val="ny-numbering-assessment"/>
      <w:lvlText w:val="%1."/>
      <w:lvlJc w:val="left"/>
      <w:pPr>
        <w:ind w:left="360" w:hanging="360"/>
      </w:pPr>
      <w:rPr>
        <w:rFonts w:asciiTheme="minorHAnsi" w:hAnsiTheme="minorHAnsi" w:hint="default"/>
        <w:sz w:val="22"/>
      </w:rPr>
    </w:lvl>
    <w:lvl w:ilvl="1">
      <w:start w:val="1"/>
      <w:numFmt w:val="lowerLetter"/>
      <w:lvlText w:val="%2."/>
      <w:lvlJc w:val="left"/>
      <w:pPr>
        <w:ind w:left="806" w:hanging="403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1210" w:hanging="404"/>
      </w:pPr>
      <w:rPr>
        <w:rFonts w:hint="default"/>
      </w:rPr>
    </w:lvl>
    <w:lvl w:ilvl="3">
      <w:start w:val="1"/>
      <w:numFmt w:val="upperLetter"/>
      <w:lvlText w:val="%4"/>
      <w:lvlJc w:val="left"/>
      <w:pPr>
        <w:ind w:left="1469" w:hanging="259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>
    <w:nsid w:val="41790FCB"/>
    <w:multiLevelType w:val="multilevel"/>
    <w:tmpl w:val="0D689E9E"/>
    <w:numStyleLink w:val="ny-numbering"/>
  </w:abstractNum>
  <w:abstractNum w:abstractNumId="4">
    <w:nsid w:val="62B5153D"/>
    <w:multiLevelType w:val="multilevel"/>
    <w:tmpl w:val="65109A08"/>
    <w:styleLink w:val="ny-lesson-numbered-list"/>
    <w:lvl w:ilvl="0">
      <w:start w:val="1"/>
      <w:numFmt w:val="decimal"/>
      <w:pStyle w:val="ny-lesson-numbering"/>
      <w:lvlText w:val="%1."/>
      <w:lvlJc w:val="left"/>
      <w:pPr>
        <w:ind w:left="360" w:hanging="360"/>
      </w:pPr>
      <w:rPr>
        <w:rFonts w:ascii="Calibri" w:hAnsi="Calibri" w:hint="default"/>
        <w:sz w:val="20"/>
      </w:rPr>
    </w:lvl>
    <w:lvl w:ilvl="1">
      <w:start w:val="1"/>
      <w:numFmt w:val="lowerLetter"/>
      <w:lvlText w:val="%2."/>
      <w:lvlJc w:val="left"/>
      <w:pPr>
        <w:ind w:left="806" w:hanging="403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1210" w:hanging="404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659A1154"/>
    <w:multiLevelType w:val="hybridMultilevel"/>
    <w:tmpl w:val="09381674"/>
    <w:lvl w:ilvl="0" w:tplc="B2B4123A">
      <w:start w:val="1"/>
      <w:numFmt w:val="bullet"/>
      <w:pStyle w:val="ny-list-bullets"/>
      <w:lvlText w:val=""/>
      <w:lvlJc w:val="left"/>
      <w:pPr>
        <w:tabs>
          <w:tab w:val="num" w:pos="400"/>
        </w:tabs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A061ACE"/>
    <w:multiLevelType w:val="multilevel"/>
    <w:tmpl w:val="18CC88DE"/>
    <w:lvl w:ilvl="0">
      <w:start w:val="1"/>
      <w:numFmt w:val="decimal"/>
      <w:pStyle w:val="ny-table-bullet-list-lessons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4"/>
  </w:num>
  <w:num w:numId="5">
    <w:abstractNumId w:val="0"/>
  </w:num>
  <w:num w:numId="6">
    <w:abstractNumId w:val="2"/>
  </w:num>
  <w:num w:numId="7">
    <w:abstractNumId w:val="3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en-US" w:vendorID="64" w:dllVersion="131078" w:nlCheck="1" w:checkStyle="1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0D93"/>
    <w:rsid w:val="0000375D"/>
    <w:rsid w:val="00013FCB"/>
    <w:rsid w:val="00015BAE"/>
    <w:rsid w:val="00020230"/>
    <w:rsid w:val="00021A6D"/>
    <w:rsid w:val="0003054A"/>
    <w:rsid w:val="00036CEB"/>
    <w:rsid w:val="00037174"/>
    <w:rsid w:val="00040BD3"/>
    <w:rsid w:val="00042A93"/>
    <w:rsid w:val="000514CC"/>
    <w:rsid w:val="00055004"/>
    <w:rsid w:val="0005539F"/>
    <w:rsid w:val="00056710"/>
    <w:rsid w:val="00060D70"/>
    <w:rsid w:val="0006236D"/>
    <w:rsid w:val="000650D8"/>
    <w:rsid w:val="000662F5"/>
    <w:rsid w:val="00075C6E"/>
    <w:rsid w:val="0008226E"/>
    <w:rsid w:val="00082F07"/>
    <w:rsid w:val="00083925"/>
    <w:rsid w:val="00087BF9"/>
    <w:rsid w:val="000B02EC"/>
    <w:rsid w:val="000B17D3"/>
    <w:rsid w:val="000C0A8D"/>
    <w:rsid w:val="000C107A"/>
    <w:rsid w:val="000C1FCA"/>
    <w:rsid w:val="000C3173"/>
    <w:rsid w:val="000D5FE7"/>
    <w:rsid w:val="000F3A13"/>
    <w:rsid w:val="000F7A2B"/>
    <w:rsid w:val="00105599"/>
    <w:rsid w:val="00106020"/>
    <w:rsid w:val="0010729D"/>
    <w:rsid w:val="00112553"/>
    <w:rsid w:val="00117837"/>
    <w:rsid w:val="001223D7"/>
    <w:rsid w:val="00127D70"/>
    <w:rsid w:val="00130993"/>
    <w:rsid w:val="00131FFA"/>
    <w:rsid w:val="001362BF"/>
    <w:rsid w:val="001420D9"/>
    <w:rsid w:val="00151E7B"/>
    <w:rsid w:val="00152317"/>
    <w:rsid w:val="00161C21"/>
    <w:rsid w:val="001625A1"/>
    <w:rsid w:val="00166701"/>
    <w:rsid w:val="001764B3"/>
    <w:rsid w:val="001768C7"/>
    <w:rsid w:val="001778CC"/>
    <w:rsid w:val="001818F0"/>
    <w:rsid w:val="00186A90"/>
    <w:rsid w:val="00190322"/>
    <w:rsid w:val="001A044A"/>
    <w:rsid w:val="001A69F1"/>
    <w:rsid w:val="001A6D21"/>
    <w:rsid w:val="001B07CF"/>
    <w:rsid w:val="001B1B04"/>
    <w:rsid w:val="001B3ECD"/>
    <w:rsid w:val="001B4CD6"/>
    <w:rsid w:val="001C1F15"/>
    <w:rsid w:val="001C7361"/>
    <w:rsid w:val="001D60EC"/>
    <w:rsid w:val="001E22AC"/>
    <w:rsid w:val="001E62F0"/>
    <w:rsid w:val="001F0D7E"/>
    <w:rsid w:val="001F11B4"/>
    <w:rsid w:val="001F1682"/>
    <w:rsid w:val="001F1C95"/>
    <w:rsid w:val="001F67D0"/>
    <w:rsid w:val="001F6FDC"/>
    <w:rsid w:val="00200AA8"/>
    <w:rsid w:val="00202640"/>
    <w:rsid w:val="00205424"/>
    <w:rsid w:val="0021127A"/>
    <w:rsid w:val="00214158"/>
    <w:rsid w:val="00216971"/>
    <w:rsid w:val="00217F8A"/>
    <w:rsid w:val="00220C14"/>
    <w:rsid w:val="0022291C"/>
    <w:rsid w:val="00222949"/>
    <w:rsid w:val="00225B28"/>
    <w:rsid w:val="002264C5"/>
    <w:rsid w:val="00227A04"/>
    <w:rsid w:val="002308A3"/>
    <w:rsid w:val="00231B89"/>
    <w:rsid w:val="00231C77"/>
    <w:rsid w:val="00235564"/>
    <w:rsid w:val="00236F96"/>
    <w:rsid w:val="00237758"/>
    <w:rsid w:val="00241DE0"/>
    <w:rsid w:val="00242E49"/>
    <w:rsid w:val="002441FE"/>
    <w:rsid w:val="002448C2"/>
    <w:rsid w:val="00244BC4"/>
    <w:rsid w:val="00245880"/>
    <w:rsid w:val="00246111"/>
    <w:rsid w:val="0025077F"/>
    <w:rsid w:val="00256FBF"/>
    <w:rsid w:val="002635F9"/>
    <w:rsid w:val="00265F73"/>
    <w:rsid w:val="00276D82"/>
    <w:rsid w:val="002823C1"/>
    <w:rsid w:val="0028284C"/>
    <w:rsid w:val="00285186"/>
    <w:rsid w:val="00285E0E"/>
    <w:rsid w:val="0029160D"/>
    <w:rsid w:val="00293211"/>
    <w:rsid w:val="0029737A"/>
    <w:rsid w:val="002A1393"/>
    <w:rsid w:val="002A1F5B"/>
    <w:rsid w:val="002A3A41"/>
    <w:rsid w:val="002A76EC"/>
    <w:rsid w:val="002A7B31"/>
    <w:rsid w:val="002B63E9"/>
    <w:rsid w:val="002C2562"/>
    <w:rsid w:val="002C6BA9"/>
    <w:rsid w:val="002C6F93"/>
    <w:rsid w:val="002D2BE1"/>
    <w:rsid w:val="002D577A"/>
    <w:rsid w:val="002E1AAB"/>
    <w:rsid w:val="002E6CFA"/>
    <w:rsid w:val="002E753C"/>
    <w:rsid w:val="002F500C"/>
    <w:rsid w:val="002F675A"/>
    <w:rsid w:val="00302860"/>
    <w:rsid w:val="00305DF2"/>
    <w:rsid w:val="00313843"/>
    <w:rsid w:val="003220FF"/>
    <w:rsid w:val="0032572B"/>
    <w:rsid w:val="00325B75"/>
    <w:rsid w:val="0033420C"/>
    <w:rsid w:val="00334A20"/>
    <w:rsid w:val="00337697"/>
    <w:rsid w:val="003425A6"/>
    <w:rsid w:val="00344B26"/>
    <w:rsid w:val="003452D4"/>
    <w:rsid w:val="00346D22"/>
    <w:rsid w:val="00350C0E"/>
    <w:rsid w:val="003525BA"/>
    <w:rsid w:val="00356634"/>
    <w:rsid w:val="003578B1"/>
    <w:rsid w:val="003744D9"/>
    <w:rsid w:val="00380B56"/>
    <w:rsid w:val="00380FA9"/>
    <w:rsid w:val="00384E82"/>
    <w:rsid w:val="00385363"/>
    <w:rsid w:val="00385D7A"/>
    <w:rsid w:val="00390908"/>
    <w:rsid w:val="003A0874"/>
    <w:rsid w:val="003A2C99"/>
    <w:rsid w:val="003B41AC"/>
    <w:rsid w:val="003B5569"/>
    <w:rsid w:val="003C045E"/>
    <w:rsid w:val="003C5158"/>
    <w:rsid w:val="003C5760"/>
    <w:rsid w:val="003C602C"/>
    <w:rsid w:val="003C6C89"/>
    <w:rsid w:val="003C71EC"/>
    <w:rsid w:val="003C729E"/>
    <w:rsid w:val="003C7556"/>
    <w:rsid w:val="003D327D"/>
    <w:rsid w:val="003D5A1B"/>
    <w:rsid w:val="003E3DB2"/>
    <w:rsid w:val="003E44BC"/>
    <w:rsid w:val="003E65B7"/>
    <w:rsid w:val="003F0BC1"/>
    <w:rsid w:val="003F1398"/>
    <w:rsid w:val="003F4615"/>
    <w:rsid w:val="003F4AA9"/>
    <w:rsid w:val="003F4B00"/>
    <w:rsid w:val="003F769B"/>
    <w:rsid w:val="00405210"/>
    <w:rsid w:val="00406C2F"/>
    <w:rsid w:val="00411D71"/>
    <w:rsid w:val="00413BE9"/>
    <w:rsid w:val="004269AD"/>
    <w:rsid w:val="00432EEE"/>
    <w:rsid w:val="00440CF6"/>
    <w:rsid w:val="00441D83"/>
    <w:rsid w:val="00442684"/>
    <w:rsid w:val="004507DB"/>
    <w:rsid w:val="004508CD"/>
    <w:rsid w:val="00455AFA"/>
    <w:rsid w:val="00465D77"/>
    <w:rsid w:val="00475140"/>
    <w:rsid w:val="004763EC"/>
    <w:rsid w:val="00476870"/>
    <w:rsid w:val="00481326"/>
    <w:rsid w:val="00483C8F"/>
    <w:rsid w:val="00487C22"/>
    <w:rsid w:val="00491F7E"/>
    <w:rsid w:val="00492D1B"/>
    <w:rsid w:val="00496309"/>
    <w:rsid w:val="004A0F47"/>
    <w:rsid w:val="004A6ECC"/>
    <w:rsid w:val="004B1D62"/>
    <w:rsid w:val="004B2121"/>
    <w:rsid w:val="004B7415"/>
    <w:rsid w:val="004C2035"/>
    <w:rsid w:val="004C6BA7"/>
    <w:rsid w:val="004C75D4"/>
    <w:rsid w:val="004D201C"/>
    <w:rsid w:val="004D3EE8"/>
    <w:rsid w:val="004D77BB"/>
    <w:rsid w:val="004D7E7B"/>
    <w:rsid w:val="004E7FD6"/>
    <w:rsid w:val="004F0998"/>
    <w:rsid w:val="004F4F3C"/>
    <w:rsid w:val="00512914"/>
    <w:rsid w:val="005156AD"/>
    <w:rsid w:val="00515CEB"/>
    <w:rsid w:val="0052261F"/>
    <w:rsid w:val="00535FF9"/>
    <w:rsid w:val="005532D9"/>
    <w:rsid w:val="00553927"/>
    <w:rsid w:val="00556816"/>
    <w:rsid w:val="005570D6"/>
    <w:rsid w:val="005615D3"/>
    <w:rsid w:val="00561811"/>
    <w:rsid w:val="00567CC6"/>
    <w:rsid w:val="005728FF"/>
    <w:rsid w:val="00573AE8"/>
    <w:rsid w:val="00576066"/>
    <w:rsid w:val="005760E8"/>
    <w:rsid w:val="0058694C"/>
    <w:rsid w:val="005920C2"/>
    <w:rsid w:val="00594DC8"/>
    <w:rsid w:val="005A3B86"/>
    <w:rsid w:val="005A6484"/>
    <w:rsid w:val="005B6379"/>
    <w:rsid w:val="005C0D38"/>
    <w:rsid w:val="005C1677"/>
    <w:rsid w:val="005C3C78"/>
    <w:rsid w:val="005C5D00"/>
    <w:rsid w:val="005C7FEB"/>
    <w:rsid w:val="005D1522"/>
    <w:rsid w:val="005D6DA8"/>
    <w:rsid w:val="005E1195"/>
    <w:rsid w:val="005E1428"/>
    <w:rsid w:val="005E7DB4"/>
    <w:rsid w:val="005F08EB"/>
    <w:rsid w:val="005F413D"/>
    <w:rsid w:val="00604234"/>
    <w:rsid w:val="0061064A"/>
    <w:rsid w:val="006128AD"/>
    <w:rsid w:val="00612D13"/>
    <w:rsid w:val="00616206"/>
    <w:rsid w:val="006256DC"/>
    <w:rsid w:val="00634697"/>
    <w:rsid w:val="00642705"/>
    <w:rsid w:val="00644336"/>
    <w:rsid w:val="006443DE"/>
    <w:rsid w:val="00647EDC"/>
    <w:rsid w:val="00651667"/>
    <w:rsid w:val="00653041"/>
    <w:rsid w:val="006610C6"/>
    <w:rsid w:val="00662B5A"/>
    <w:rsid w:val="00665071"/>
    <w:rsid w:val="006703E2"/>
    <w:rsid w:val="00672ADD"/>
    <w:rsid w:val="00676990"/>
    <w:rsid w:val="00676D2A"/>
    <w:rsid w:val="00677435"/>
    <w:rsid w:val="00685037"/>
    <w:rsid w:val="00690599"/>
    <w:rsid w:val="00693353"/>
    <w:rsid w:val="0069524C"/>
    <w:rsid w:val="006A1413"/>
    <w:rsid w:val="006A4B27"/>
    <w:rsid w:val="006A4D8B"/>
    <w:rsid w:val="006A5192"/>
    <w:rsid w:val="006A53ED"/>
    <w:rsid w:val="006B42AF"/>
    <w:rsid w:val="006C38A9"/>
    <w:rsid w:val="006C40D8"/>
    <w:rsid w:val="006D0D93"/>
    <w:rsid w:val="006D15A6"/>
    <w:rsid w:val="006D1D5B"/>
    <w:rsid w:val="006D2E63"/>
    <w:rsid w:val="006D38BC"/>
    <w:rsid w:val="006D42C4"/>
    <w:rsid w:val="006F6494"/>
    <w:rsid w:val="006F7963"/>
    <w:rsid w:val="007035CB"/>
    <w:rsid w:val="0070388F"/>
    <w:rsid w:val="00705643"/>
    <w:rsid w:val="00712F20"/>
    <w:rsid w:val="007168BC"/>
    <w:rsid w:val="00722B35"/>
    <w:rsid w:val="007369F0"/>
    <w:rsid w:val="00736A54"/>
    <w:rsid w:val="007421CE"/>
    <w:rsid w:val="00742CCC"/>
    <w:rsid w:val="0075317C"/>
    <w:rsid w:val="00753A34"/>
    <w:rsid w:val="0076626F"/>
    <w:rsid w:val="00770965"/>
    <w:rsid w:val="0077191F"/>
    <w:rsid w:val="00776E81"/>
    <w:rsid w:val="007771F4"/>
    <w:rsid w:val="00777ED7"/>
    <w:rsid w:val="00777F13"/>
    <w:rsid w:val="00785D64"/>
    <w:rsid w:val="00786957"/>
    <w:rsid w:val="00793154"/>
    <w:rsid w:val="00797ECC"/>
    <w:rsid w:val="007A0FF8"/>
    <w:rsid w:val="007A37B9"/>
    <w:rsid w:val="007A5467"/>
    <w:rsid w:val="007A701B"/>
    <w:rsid w:val="007B28E6"/>
    <w:rsid w:val="007B2C2A"/>
    <w:rsid w:val="007B3B8C"/>
    <w:rsid w:val="007B7A58"/>
    <w:rsid w:val="007C32B5"/>
    <w:rsid w:val="007C453C"/>
    <w:rsid w:val="007C712B"/>
    <w:rsid w:val="007E4DFD"/>
    <w:rsid w:val="007F03EB"/>
    <w:rsid w:val="007F48BF"/>
    <w:rsid w:val="007F5AFF"/>
    <w:rsid w:val="00801FFD"/>
    <w:rsid w:val="008153BC"/>
    <w:rsid w:val="00816698"/>
    <w:rsid w:val="008234E2"/>
    <w:rsid w:val="0082425E"/>
    <w:rsid w:val="008244D5"/>
    <w:rsid w:val="00826165"/>
    <w:rsid w:val="00830ED9"/>
    <w:rsid w:val="0083356D"/>
    <w:rsid w:val="008453E1"/>
    <w:rsid w:val="008524D6"/>
    <w:rsid w:val="00854ECE"/>
    <w:rsid w:val="00856535"/>
    <w:rsid w:val="008567FF"/>
    <w:rsid w:val="00856C27"/>
    <w:rsid w:val="00861293"/>
    <w:rsid w:val="00863B0B"/>
    <w:rsid w:val="008721EA"/>
    <w:rsid w:val="00873364"/>
    <w:rsid w:val="0087640E"/>
    <w:rsid w:val="00877AAB"/>
    <w:rsid w:val="0088150F"/>
    <w:rsid w:val="00884063"/>
    <w:rsid w:val="008A0025"/>
    <w:rsid w:val="008A3900"/>
    <w:rsid w:val="008A44AE"/>
    <w:rsid w:val="008A4E80"/>
    <w:rsid w:val="008A76B7"/>
    <w:rsid w:val="008B48DB"/>
    <w:rsid w:val="008C09A4"/>
    <w:rsid w:val="008C696F"/>
    <w:rsid w:val="008D1016"/>
    <w:rsid w:val="008D35C1"/>
    <w:rsid w:val="008E1E35"/>
    <w:rsid w:val="008E225E"/>
    <w:rsid w:val="008E260A"/>
    <w:rsid w:val="008E36F3"/>
    <w:rsid w:val="008F2532"/>
    <w:rsid w:val="008F5624"/>
    <w:rsid w:val="008F5FE5"/>
    <w:rsid w:val="00900164"/>
    <w:rsid w:val="009035DC"/>
    <w:rsid w:val="009055A2"/>
    <w:rsid w:val="009108E3"/>
    <w:rsid w:val="009140F4"/>
    <w:rsid w:val="009150C5"/>
    <w:rsid w:val="009158B3"/>
    <w:rsid w:val="009160D6"/>
    <w:rsid w:val="0091636D"/>
    <w:rsid w:val="009163E9"/>
    <w:rsid w:val="00921B77"/>
    <w:rsid w:val="009222DE"/>
    <w:rsid w:val="00931B54"/>
    <w:rsid w:val="00933FD4"/>
    <w:rsid w:val="00936EB7"/>
    <w:rsid w:val="009370A6"/>
    <w:rsid w:val="00944237"/>
    <w:rsid w:val="00945DAE"/>
    <w:rsid w:val="00946290"/>
    <w:rsid w:val="00951135"/>
    <w:rsid w:val="009540F2"/>
    <w:rsid w:val="00962902"/>
    <w:rsid w:val="009654C8"/>
    <w:rsid w:val="0096639A"/>
    <w:rsid w:val="009663B8"/>
    <w:rsid w:val="009670B0"/>
    <w:rsid w:val="00971CCF"/>
    <w:rsid w:val="00972405"/>
    <w:rsid w:val="00976FB2"/>
    <w:rsid w:val="00987C6F"/>
    <w:rsid w:val="00991F40"/>
    <w:rsid w:val="00992F14"/>
    <w:rsid w:val="009A5A1F"/>
    <w:rsid w:val="009B4149"/>
    <w:rsid w:val="009B702E"/>
    <w:rsid w:val="009C7D89"/>
    <w:rsid w:val="009D05D1"/>
    <w:rsid w:val="009D263D"/>
    <w:rsid w:val="009D52F7"/>
    <w:rsid w:val="009E1635"/>
    <w:rsid w:val="009E4AB3"/>
    <w:rsid w:val="009F24D9"/>
    <w:rsid w:val="009F285F"/>
    <w:rsid w:val="00A00C15"/>
    <w:rsid w:val="00A01A40"/>
    <w:rsid w:val="00A3783B"/>
    <w:rsid w:val="00A40A9B"/>
    <w:rsid w:val="00A412FC"/>
    <w:rsid w:val="00A716E5"/>
    <w:rsid w:val="00A7696D"/>
    <w:rsid w:val="00A777F6"/>
    <w:rsid w:val="00A83F04"/>
    <w:rsid w:val="00A84A3C"/>
    <w:rsid w:val="00A86060"/>
    <w:rsid w:val="00A86E17"/>
    <w:rsid w:val="00A87852"/>
    <w:rsid w:val="00A87883"/>
    <w:rsid w:val="00A908BE"/>
    <w:rsid w:val="00A90B21"/>
    <w:rsid w:val="00AA223E"/>
    <w:rsid w:val="00AA3CE7"/>
    <w:rsid w:val="00AA7916"/>
    <w:rsid w:val="00AB0512"/>
    <w:rsid w:val="00AB0651"/>
    <w:rsid w:val="00AB08F8"/>
    <w:rsid w:val="00AB4203"/>
    <w:rsid w:val="00AB7548"/>
    <w:rsid w:val="00AB76BC"/>
    <w:rsid w:val="00AC5C23"/>
    <w:rsid w:val="00AC6496"/>
    <w:rsid w:val="00AC6DED"/>
    <w:rsid w:val="00AD4036"/>
    <w:rsid w:val="00AE1603"/>
    <w:rsid w:val="00AE19D0"/>
    <w:rsid w:val="00AE60AE"/>
    <w:rsid w:val="00B06291"/>
    <w:rsid w:val="00B06D7B"/>
    <w:rsid w:val="00B06F7E"/>
    <w:rsid w:val="00B10853"/>
    <w:rsid w:val="00B11AA2"/>
    <w:rsid w:val="00B13EEA"/>
    <w:rsid w:val="00B27546"/>
    <w:rsid w:val="00B27DDF"/>
    <w:rsid w:val="00B3060F"/>
    <w:rsid w:val="00B33A03"/>
    <w:rsid w:val="00B3472F"/>
    <w:rsid w:val="00B34D63"/>
    <w:rsid w:val="00B3523F"/>
    <w:rsid w:val="00B3709C"/>
    <w:rsid w:val="00B419E2"/>
    <w:rsid w:val="00B42ACE"/>
    <w:rsid w:val="00B45FC7"/>
    <w:rsid w:val="00B56158"/>
    <w:rsid w:val="00B5741C"/>
    <w:rsid w:val="00B60C1C"/>
    <w:rsid w:val="00B61F45"/>
    <w:rsid w:val="00B62EA0"/>
    <w:rsid w:val="00B65645"/>
    <w:rsid w:val="00B7175D"/>
    <w:rsid w:val="00B82FC0"/>
    <w:rsid w:val="00B86947"/>
    <w:rsid w:val="00B90B9B"/>
    <w:rsid w:val="00B97CCA"/>
    <w:rsid w:val="00BA0612"/>
    <w:rsid w:val="00BA5E1F"/>
    <w:rsid w:val="00BA756A"/>
    <w:rsid w:val="00BB0AC7"/>
    <w:rsid w:val="00BB7135"/>
    <w:rsid w:val="00BC321A"/>
    <w:rsid w:val="00BC4AF6"/>
    <w:rsid w:val="00BC781C"/>
    <w:rsid w:val="00BD4AD1"/>
    <w:rsid w:val="00BE0618"/>
    <w:rsid w:val="00BE30A6"/>
    <w:rsid w:val="00BE3990"/>
    <w:rsid w:val="00BE3C08"/>
    <w:rsid w:val="00BE4A95"/>
    <w:rsid w:val="00BE5C12"/>
    <w:rsid w:val="00BF43B4"/>
    <w:rsid w:val="00BF707B"/>
    <w:rsid w:val="00C0036F"/>
    <w:rsid w:val="00C01232"/>
    <w:rsid w:val="00C01267"/>
    <w:rsid w:val="00C20419"/>
    <w:rsid w:val="00C23D6D"/>
    <w:rsid w:val="00C247D9"/>
    <w:rsid w:val="00C33236"/>
    <w:rsid w:val="00C344BC"/>
    <w:rsid w:val="00C36678"/>
    <w:rsid w:val="00C4018B"/>
    <w:rsid w:val="00C41AF6"/>
    <w:rsid w:val="00C432F5"/>
    <w:rsid w:val="00C4543F"/>
    <w:rsid w:val="00C45ABC"/>
    <w:rsid w:val="00C476E0"/>
    <w:rsid w:val="00C6350A"/>
    <w:rsid w:val="00C70DDE"/>
    <w:rsid w:val="00C71F3D"/>
    <w:rsid w:val="00C724FC"/>
    <w:rsid w:val="00C80637"/>
    <w:rsid w:val="00C807F0"/>
    <w:rsid w:val="00C81251"/>
    <w:rsid w:val="00C944D6"/>
    <w:rsid w:val="00C95729"/>
    <w:rsid w:val="00C96403"/>
    <w:rsid w:val="00C97EBE"/>
    <w:rsid w:val="00CC3C33"/>
    <w:rsid w:val="00CC5DAB"/>
    <w:rsid w:val="00CE2CF4"/>
    <w:rsid w:val="00CF1AE5"/>
    <w:rsid w:val="00D0235F"/>
    <w:rsid w:val="00D038C2"/>
    <w:rsid w:val="00D04092"/>
    <w:rsid w:val="00D047C7"/>
    <w:rsid w:val="00D0682D"/>
    <w:rsid w:val="00D11A02"/>
    <w:rsid w:val="00D303B0"/>
    <w:rsid w:val="00D30E9B"/>
    <w:rsid w:val="00D353E3"/>
    <w:rsid w:val="00D46936"/>
    <w:rsid w:val="00D5193B"/>
    <w:rsid w:val="00D52A95"/>
    <w:rsid w:val="00D656B4"/>
    <w:rsid w:val="00D71766"/>
    <w:rsid w:val="00D723D3"/>
    <w:rsid w:val="00D735F4"/>
    <w:rsid w:val="00D77641"/>
    <w:rsid w:val="00D77FFE"/>
    <w:rsid w:val="00D83E48"/>
    <w:rsid w:val="00D84B4E"/>
    <w:rsid w:val="00D9236D"/>
    <w:rsid w:val="00D95F8B"/>
    <w:rsid w:val="00DA0076"/>
    <w:rsid w:val="00DA2915"/>
    <w:rsid w:val="00DA58BB"/>
    <w:rsid w:val="00DB1C6C"/>
    <w:rsid w:val="00DB2196"/>
    <w:rsid w:val="00DB5C94"/>
    <w:rsid w:val="00DC65F8"/>
    <w:rsid w:val="00DC7E4D"/>
    <w:rsid w:val="00DD7B52"/>
    <w:rsid w:val="00DE383B"/>
    <w:rsid w:val="00DF205B"/>
    <w:rsid w:val="00DF59B8"/>
    <w:rsid w:val="00E01F83"/>
    <w:rsid w:val="00E02BB3"/>
    <w:rsid w:val="00E07B74"/>
    <w:rsid w:val="00E1411E"/>
    <w:rsid w:val="00E276F4"/>
    <w:rsid w:val="00E27BDB"/>
    <w:rsid w:val="00E32D66"/>
    <w:rsid w:val="00E33038"/>
    <w:rsid w:val="00E411E9"/>
    <w:rsid w:val="00E41BD7"/>
    <w:rsid w:val="00E473B9"/>
    <w:rsid w:val="00E53979"/>
    <w:rsid w:val="00E56775"/>
    <w:rsid w:val="00E71293"/>
    <w:rsid w:val="00E71AC6"/>
    <w:rsid w:val="00E71E15"/>
    <w:rsid w:val="00E752A2"/>
    <w:rsid w:val="00E7765C"/>
    <w:rsid w:val="00E84216"/>
    <w:rsid w:val="00E85710"/>
    <w:rsid w:val="00E86230"/>
    <w:rsid w:val="00E91077"/>
    <w:rsid w:val="00EB2D31"/>
    <w:rsid w:val="00EB31E8"/>
    <w:rsid w:val="00EC179A"/>
    <w:rsid w:val="00EC2269"/>
    <w:rsid w:val="00EC4DC5"/>
    <w:rsid w:val="00ED2BE2"/>
    <w:rsid w:val="00EE66F7"/>
    <w:rsid w:val="00EE6D8B"/>
    <w:rsid w:val="00EE735F"/>
    <w:rsid w:val="00EF03CE"/>
    <w:rsid w:val="00EF22F0"/>
    <w:rsid w:val="00EF260F"/>
    <w:rsid w:val="00F0049A"/>
    <w:rsid w:val="00F030B1"/>
    <w:rsid w:val="00F05108"/>
    <w:rsid w:val="00F10777"/>
    <w:rsid w:val="00F16CB4"/>
    <w:rsid w:val="00F229A0"/>
    <w:rsid w:val="00F24782"/>
    <w:rsid w:val="00F269DA"/>
    <w:rsid w:val="00F27393"/>
    <w:rsid w:val="00F330D0"/>
    <w:rsid w:val="00F36805"/>
    <w:rsid w:val="00F36AE4"/>
    <w:rsid w:val="00F44B22"/>
    <w:rsid w:val="00F50032"/>
    <w:rsid w:val="00F517AB"/>
    <w:rsid w:val="00F53876"/>
    <w:rsid w:val="00F563F0"/>
    <w:rsid w:val="00F60F75"/>
    <w:rsid w:val="00F61073"/>
    <w:rsid w:val="00F6107E"/>
    <w:rsid w:val="00F70AEB"/>
    <w:rsid w:val="00F73F94"/>
    <w:rsid w:val="00F7615E"/>
    <w:rsid w:val="00F80B31"/>
    <w:rsid w:val="00F81909"/>
    <w:rsid w:val="00F846F0"/>
    <w:rsid w:val="00F86A03"/>
    <w:rsid w:val="00F92450"/>
    <w:rsid w:val="00F958FD"/>
    <w:rsid w:val="00FA041C"/>
    <w:rsid w:val="00FA2503"/>
    <w:rsid w:val="00FB376B"/>
    <w:rsid w:val="00FC4DA1"/>
    <w:rsid w:val="00FD1517"/>
    <w:rsid w:val="00FD258E"/>
    <w:rsid w:val="00FE1D68"/>
    <w:rsid w:val="00FE46A5"/>
    <w:rsid w:val="00FF2285"/>
    <w:rsid w:val="00FF2DAB"/>
    <w:rsid w:val="00FF584B"/>
    <w:rsid w:val="00FF63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F80CE5C"/>
  <w15:docId w15:val="{41DF5909-2F69-4777-B21C-4BFA83862B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 w:qFormat="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553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y-paragraph">
    <w:name w:val="ny-paragraph"/>
    <w:basedOn w:val="Normal"/>
    <w:link w:val="ny-paragraphChar"/>
    <w:qFormat/>
    <w:rsid w:val="0005539F"/>
    <w:pPr>
      <w:spacing w:before="120" w:after="120" w:line="260" w:lineRule="exact"/>
    </w:pPr>
    <w:rPr>
      <w:rFonts w:ascii="Calibri" w:eastAsia="Myriad Pro" w:hAnsi="Calibri" w:cs="Myriad Pro"/>
      <w:color w:val="231F20"/>
    </w:rPr>
  </w:style>
  <w:style w:type="paragraph" w:customStyle="1" w:styleId="ny-list-bullets">
    <w:name w:val="ny-list-bullets"/>
    <w:basedOn w:val="ny-paragraph"/>
    <w:qFormat/>
    <w:rsid w:val="0005539F"/>
    <w:pPr>
      <w:numPr>
        <w:numId w:val="1"/>
      </w:numPr>
      <w:spacing w:before="60" w:after="60"/>
    </w:pPr>
  </w:style>
  <w:style w:type="paragraph" w:customStyle="1" w:styleId="ny-list-ordered">
    <w:name w:val="ny-list-ordered"/>
    <w:basedOn w:val="ny-paragraph"/>
    <w:qFormat/>
    <w:rsid w:val="0005539F"/>
    <w:pPr>
      <w:tabs>
        <w:tab w:val="num" w:pos="800"/>
      </w:tabs>
      <w:spacing w:before="60" w:after="60"/>
      <w:ind w:left="800" w:hanging="400"/>
    </w:pPr>
  </w:style>
  <w:style w:type="paragraph" w:customStyle="1" w:styleId="ny-h1-sub">
    <w:name w:val="ny-h1-sub"/>
    <w:qFormat/>
    <w:rsid w:val="0005539F"/>
    <w:pPr>
      <w:spacing w:after="0" w:line="240" w:lineRule="auto"/>
    </w:pPr>
    <w:rPr>
      <w:rFonts w:ascii="Calibri" w:eastAsia="Myriad Pro" w:hAnsi="Calibri" w:cs="Myriad Pro"/>
      <w:color w:val="3481A3"/>
      <w:sz w:val="40"/>
      <w:szCs w:val="40"/>
    </w:rPr>
  </w:style>
  <w:style w:type="paragraph" w:customStyle="1" w:styleId="ny-h1">
    <w:name w:val="ny-h1"/>
    <w:qFormat/>
    <w:rsid w:val="0005539F"/>
    <w:pPr>
      <w:spacing w:before="9" w:after="240" w:line="679" w:lineRule="exact"/>
    </w:pPr>
    <w:rPr>
      <w:rFonts w:ascii="Calibri" w:eastAsia="Myriad Pro" w:hAnsi="Calibri" w:cs="Myriad Pro"/>
      <w:b/>
      <w:bCs/>
      <w:color w:val="00789C"/>
      <w:position w:val="-1"/>
      <w:sz w:val="52"/>
      <w:szCs w:val="62"/>
    </w:rPr>
  </w:style>
  <w:style w:type="character" w:customStyle="1" w:styleId="ny-standards">
    <w:name w:val="ny-standards"/>
    <w:uiPriority w:val="1"/>
    <w:qFormat/>
    <w:rsid w:val="0005539F"/>
    <w:rPr>
      <w:rFonts w:ascii="Calibri" w:eastAsia="Myriad Pro" w:hAnsi="Calibri" w:cs="Myriad Pro"/>
      <w:color w:val="00789C"/>
      <w:sz w:val="26"/>
      <w:szCs w:val="26"/>
      <w:bdr w:val="single" w:sz="18" w:space="0" w:color="EAEEF2"/>
      <w:shd w:val="clear" w:color="auto" w:fill="EAEEF2"/>
    </w:rPr>
  </w:style>
  <w:style w:type="paragraph" w:customStyle="1" w:styleId="ny-concept-chart-title">
    <w:name w:val="ny-concept-chart-title"/>
    <w:qFormat/>
    <w:rsid w:val="0005539F"/>
    <w:pPr>
      <w:spacing w:after="0" w:line="260" w:lineRule="exact"/>
    </w:pPr>
    <w:rPr>
      <w:rFonts w:ascii="Calibri" w:eastAsia="Myriad Pro Black" w:hAnsi="Calibri" w:cs="Myriad Pro Black"/>
      <w:b/>
      <w:bCs/>
      <w:color w:val="FFFFFF"/>
    </w:rPr>
  </w:style>
  <w:style w:type="paragraph" w:customStyle="1" w:styleId="ny-h5">
    <w:name w:val="ny-h5"/>
    <w:basedOn w:val="ny-paragraph"/>
    <w:qFormat/>
    <w:rsid w:val="0005539F"/>
    <w:pPr>
      <w:spacing w:before="240"/>
    </w:pPr>
    <w:rPr>
      <w:b/>
      <w:spacing w:val="-2"/>
    </w:rPr>
  </w:style>
  <w:style w:type="paragraph" w:customStyle="1" w:styleId="ny-h4">
    <w:name w:val="ny-h4"/>
    <w:basedOn w:val="ny-paragraph"/>
    <w:qFormat/>
    <w:rsid w:val="0005539F"/>
    <w:pPr>
      <w:spacing w:before="240" w:after="180" w:line="300" w:lineRule="exact"/>
    </w:pPr>
    <w:rPr>
      <w:b/>
      <w:bCs/>
      <w:spacing w:val="-2"/>
      <w:sz w:val="26"/>
      <w:szCs w:val="26"/>
    </w:rPr>
  </w:style>
  <w:style w:type="paragraph" w:customStyle="1" w:styleId="ny-table-text-hdr">
    <w:name w:val="ny-table-text-hdr"/>
    <w:basedOn w:val="Normal"/>
    <w:qFormat/>
    <w:rsid w:val="0005539F"/>
    <w:pPr>
      <w:spacing w:after="40" w:line="260" w:lineRule="exact"/>
      <w:ind w:left="1055" w:hanging="1055"/>
    </w:pPr>
    <w:rPr>
      <w:rFonts w:ascii="Calibri" w:eastAsia="Myriad Pro" w:hAnsi="Calibri" w:cs="Myriad Pro"/>
      <w:b/>
      <w:bCs/>
      <w:color w:val="231F20"/>
      <w:szCs w:val="20"/>
    </w:rPr>
  </w:style>
  <w:style w:type="paragraph" w:customStyle="1" w:styleId="ny-h2">
    <w:name w:val="ny-h2"/>
    <w:basedOn w:val="Normal"/>
    <w:qFormat/>
    <w:rsid w:val="0005539F"/>
    <w:pPr>
      <w:spacing w:after="120" w:line="440" w:lineRule="exact"/>
    </w:pPr>
    <w:rPr>
      <w:rFonts w:ascii="Calibri Bold" w:eastAsia="Myriad Pro" w:hAnsi="Calibri Bold" w:cs="Myriad Pro"/>
      <w:bCs/>
      <w:color w:val="BF7A6E"/>
      <w:sz w:val="36"/>
      <w:szCs w:val="36"/>
    </w:rPr>
  </w:style>
  <w:style w:type="paragraph" w:customStyle="1" w:styleId="ny-h3-boxed">
    <w:name w:val="ny-h3-boxed"/>
    <w:qFormat/>
    <w:rsid w:val="0005539F"/>
    <w:pPr>
      <w:pBdr>
        <w:top w:val="single" w:sz="4" w:space="1" w:color="EAEEF2"/>
        <w:left w:val="single" w:sz="4" w:space="4" w:color="EAEEF2"/>
        <w:bottom w:val="single" w:sz="4" w:space="1" w:color="EAEEF2"/>
        <w:right w:val="single" w:sz="4" w:space="4" w:color="EAEEF2"/>
      </w:pBdr>
      <w:shd w:val="clear" w:color="auto" w:fill="EAEEF2"/>
      <w:tabs>
        <w:tab w:val="center" w:pos="4920"/>
      </w:tabs>
      <w:spacing w:before="360" w:after="240" w:line="240" w:lineRule="auto"/>
    </w:pPr>
    <w:rPr>
      <w:rFonts w:ascii="Calibri Bold" w:eastAsia="Myriad Pro" w:hAnsi="Calibri Bold" w:cs="Myriad Pro"/>
      <w:b/>
      <w:bCs/>
      <w:color w:val="3481A3"/>
      <w:sz w:val="28"/>
      <w:szCs w:val="40"/>
    </w:rPr>
  </w:style>
  <w:style w:type="paragraph" w:customStyle="1" w:styleId="ny-list-idented">
    <w:name w:val="ny-list-idented"/>
    <w:qFormat/>
    <w:rsid w:val="0005539F"/>
    <w:pPr>
      <w:spacing w:before="60" w:after="60" w:line="260" w:lineRule="exact"/>
      <w:ind w:left="800" w:hanging="400"/>
    </w:pPr>
    <w:rPr>
      <w:rFonts w:ascii="Calibri" w:eastAsia="Myriad Pro" w:hAnsi="Calibri" w:cs="Myriad Pro"/>
      <w:color w:val="231F20"/>
    </w:rPr>
  </w:style>
  <w:style w:type="paragraph" w:customStyle="1" w:styleId="ny-concept-chart-label">
    <w:name w:val="ny-concept-chart-label"/>
    <w:qFormat/>
    <w:rsid w:val="0005539F"/>
    <w:pPr>
      <w:spacing w:after="0" w:line="260" w:lineRule="exact"/>
    </w:pPr>
    <w:rPr>
      <w:rFonts w:ascii="Calibri" w:eastAsia="Myriad Pro Black" w:hAnsi="Calibri" w:cs="Myriad Pro Black"/>
      <w:b/>
      <w:bCs/>
      <w:color w:val="FFFFFF"/>
      <w:spacing w:val="2"/>
      <w:position w:val="1"/>
      <w:sz w:val="18"/>
      <w:szCs w:val="18"/>
    </w:rPr>
  </w:style>
  <w:style w:type="paragraph" w:customStyle="1" w:styleId="ny-table-text">
    <w:name w:val="ny-table-text"/>
    <w:qFormat/>
    <w:rsid w:val="0005539F"/>
    <w:pPr>
      <w:spacing w:after="0" w:line="240" w:lineRule="auto"/>
    </w:pPr>
    <w:rPr>
      <w:rFonts w:ascii="Calibri" w:eastAsia="Myriad Pro" w:hAnsi="Calibri" w:cs="Myriad Pro"/>
      <w:color w:val="231F20"/>
    </w:rPr>
  </w:style>
  <w:style w:type="character" w:customStyle="1" w:styleId="ny-standard-chart-title">
    <w:name w:val="ny-standard-chart-title"/>
    <w:basedOn w:val="DefaultParagraphFont"/>
    <w:uiPriority w:val="1"/>
    <w:qFormat/>
    <w:rsid w:val="0005539F"/>
    <w:rPr>
      <w:rFonts w:ascii="Calibri" w:hAnsi="Calibri"/>
      <w:b/>
      <w:bCs/>
      <w:spacing w:val="0"/>
    </w:rPr>
  </w:style>
  <w:style w:type="paragraph" w:customStyle="1" w:styleId="ny-standard-chart">
    <w:name w:val="ny-standard-chart"/>
    <w:qFormat/>
    <w:rsid w:val="0005539F"/>
    <w:pPr>
      <w:tabs>
        <w:tab w:val="left" w:pos="2160"/>
      </w:tabs>
      <w:spacing w:before="30" w:after="0" w:line="266" w:lineRule="auto"/>
    </w:pPr>
    <w:rPr>
      <w:rFonts w:ascii="Calibri" w:eastAsia="Myriad Pro Black" w:hAnsi="Calibri" w:cs="Myriad Pro Black"/>
      <w:color w:val="231F20"/>
      <w:spacing w:val="1"/>
      <w:sz w:val="18"/>
      <w:szCs w:val="18"/>
    </w:rPr>
  </w:style>
  <w:style w:type="table" w:styleId="TableGrid">
    <w:name w:val="Table Grid"/>
    <w:basedOn w:val="TableNormal"/>
    <w:uiPriority w:val="59"/>
    <w:rsid w:val="000553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y-list-focusstandards">
    <w:name w:val="ny-list-focus standards"/>
    <w:basedOn w:val="Normal"/>
    <w:qFormat/>
    <w:rsid w:val="0005539F"/>
    <w:pPr>
      <w:spacing w:before="120" w:after="120" w:line="260" w:lineRule="exact"/>
      <w:ind w:left="1400" w:hanging="1000"/>
    </w:pPr>
    <w:rPr>
      <w:rFonts w:ascii="Calibri" w:eastAsia="Myriad Pro" w:hAnsi="Calibri" w:cs="Myriad Pro"/>
      <w:color w:val="231F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539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539F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05539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539F"/>
  </w:style>
  <w:style w:type="paragraph" w:styleId="Footer">
    <w:name w:val="footer"/>
    <w:basedOn w:val="Normal"/>
    <w:link w:val="FooterChar"/>
    <w:uiPriority w:val="99"/>
    <w:unhideWhenUsed/>
    <w:rsid w:val="0005539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539F"/>
  </w:style>
  <w:style w:type="paragraph" w:customStyle="1" w:styleId="ny-list-focusstandards-sub">
    <w:name w:val="ny-list-focus standards-sub"/>
    <w:basedOn w:val="ny-list-focusstandards"/>
    <w:qFormat/>
    <w:rsid w:val="0005539F"/>
    <w:pPr>
      <w:ind w:left="1800" w:hanging="400"/>
    </w:pPr>
  </w:style>
  <w:style w:type="paragraph" w:customStyle="1" w:styleId="ny-table-bullet-list-lessons">
    <w:name w:val="ny-table-bullet-list-lessons"/>
    <w:basedOn w:val="Normal"/>
    <w:qFormat/>
    <w:rsid w:val="0005539F"/>
    <w:pPr>
      <w:numPr>
        <w:numId w:val="3"/>
      </w:numPr>
      <w:spacing w:before="60" w:after="20" w:line="260" w:lineRule="exact"/>
    </w:pPr>
    <w:rPr>
      <w:rFonts w:ascii="Calibri" w:eastAsia="Myriad Pro" w:hAnsi="Calibri" w:cs="Myriad Pro"/>
      <w:color w:val="231F20"/>
    </w:rPr>
  </w:style>
  <w:style w:type="character" w:styleId="CommentReference">
    <w:name w:val="annotation reference"/>
    <w:basedOn w:val="DefaultParagraphFont"/>
    <w:uiPriority w:val="99"/>
    <w:semiHidden/>
    <w:unhideWhenUsed/>
    <w:rsid w:val="0005539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539F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539F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5539F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5539F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2D2BE1"/>
    <w:pPr>
      <w:widowControl/>
      <w:spacing w:after="0" w:line="240" w:lineRule="auto"/>
    </w:pPr>
  </w:style>
  <w:style w:type="paragraph" w:customStyle="1" w:styleId="ny-bullet-list">
    <w:name w:val="ny-bullet-list"/>
    <w:basedOn w:val="ny-paragraph"/>
    <w:qFormat/>
    <w:rsid w:val="0005539F"/>
    <w:pPr>
      <w:tabs>
        <w:tab w:val="num" w:pos="200"/>
      </w:tabs>
      <w:spacing w:before="0" w:after="60" w:line="254" w:lineRule="auto"/>
      <w:ind w:left="1200" w:hanging="1200"/>
    </w:pPr>
    <w:rPr>
      <w:rFonts w:asciiTheme="minorHAnsi" w:hAnsiTheme="minorHAnsi" w:cstheme="minorHAnsi"/>
    </w:rPr>
  </w:style>
  <w:style w:type="character" w:customStyle="1" w:styleId="ny-chart-sq-terracotta">
    <w:name w:val="ny-chart-sq-terracotta"/>
    <w:basedOn w:val="DefaultParagraphFont"/>
    <w:uiPriority w:val="1"/>
    <w:qFormat/>
    <w:rsid w:val="005C0D38"/>
    <w:rPr>
      <w:rFonts w:ascii="Calibri" w:eastAsia="Wingdings" w:hAnsi="Calibri" w:cs="Wingdings"/>
      <w:color w:val="C38A76"/>
      <w:spacing w:val="3"/>
      <w:position w:val="-4"/>
      <w:sz w:val="28"/>
      <w:szCs w:val="28"/>
    </w:rPr>
  </w:style>
  <w:style w:type="character" w:customStyle="1" w:styleId="ny-chart-sq-grey">
    <w:name w:val="ny-chart-sq-grey"/>
    <w:uiPriority w:val="1"/>
    <w:qFormat/>
    <w:rsid w:val="005C0D38"/>
    <w:rPr>
      <w:rFonts w:ascii="Calibri" w:eastAsia="Wingdings" w:hAnsi="Calibri" w:cs="Wingdings"/>
      <w:color w:val="7F7F7F" w:themeColor="text1" w:themeTint="80"/>
      <w:spacing w:val="3"/>
      <w:position w:val="-4"/>
      <w:sz w:val="28"/>
      <w:szCs w:val="28"/>
    </w:rPr>
  </w:style>
  <w:style w:type="character" w:customStyle="1" w:styleId="ny-chart-sq-blue">
    <w:name w:val="ny-chart-sq-blue"/>
    <w:uiPriority w:val="1"/>
    <w:qFormat/>
    <w:rsid w:val="005C0D38"/>
    <w:rPr>
      <w:rFonts w:ascii="Calibri" w:eastAsia="Wingdings" w:hAnsi="Calibri" w:cs="Wingdings"/>
      <w:color w:val="00789C"/>
      <w:spacing w:val="3"/>
      <w:position w:val="-4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496309"/>
    <w:pPr>
      <w:ind w:left="720"/>
      <w:contextualSpacing/>
    </w:pPr>
    <w:rPr>
      <w:color w:val="231F20"/>
    </w:rPr>
  </w:style>
  <w:style w:type="paragraph" w:customStyle="1" w:styleId="ny-callout-text">
    <w:name w:val="ny-callout-text"/>
    <w:basedOn w:val="Normal"/>
    <w:qFormat/>
    <w:rsid w:val="0005539F"/>
    <w:pPr>
      <w:spacing w:before="60" w:after="0" w:line="240" w:lineRule="exact"/>
    </w:pPr>
    <w:rPr>
      <w:rFonts w:ascii="Calibri" w:eastAsia="Myriad Pro" w:hAnsi="Calibri" w:cs="Myriad Pro"/>
      <w:color w:val="231F20"/>
      <w:sz w:val="18"/>
      <w:szCs w:val="18"/>
    </w:rPr>
  </w:style>
  <w:style w:type="paragraph" w:customStyle="1" w:styleId="ny-callout-hdr">
    <w:name w:val="ny-callout-hdr"/>
    <w:qFormat/>
    <w:rsid w:val="00082F07"/>
    <w:pPr>
      <w:spacing w:after="0" w:line="280" w:lineRule="exact"/>
    </w:pPr>
    <w:rPr>
      <w:b/>
      <w:color w:val="C38A76"/>
    </w:rPr>
  </w:style>
  <w:style w:type="paragraph" w:customStyle="1" w:styleId="ny-materials">
    <w:name w:val="ny-materials"/>
    <w:basedOn w:val="ny-paragraph"/>
    <w:link w:val="ny-materialsChar"/>
    <w:qFormat/>
    <w:rsid w:val="0005539F"/>
    <w:pPr>
      <w:spacing w:after="240"/>
      <w:ind w:left="1080" w:hanging="1080"/>
    </w:pPr>
    <w:rPr>
      <w:rFonts w:cstheme="minorHAnsi"/>
    </w:rPr>
  </w:style>
  <w:style w:type="character" w:customStyle="1" w:styleId="ny-paragraphChar">
    <w:name w:val="ny-paragraph Char"/>
    <w:basedOn w:val="DefaultParagraphFont"/>
    <w:link w:val="ny-paragraph"/>
    <w:rsid w:val="0005539F"/>
    <w:rPr>
      <w:rFonts w:ascii="Calibri" w:eastAsia="Myriad Pro" w:hAnsi="Calibri" w:cs="Myriad Pro"/>
      <w:color w:val="231F20"/>
    </w:rPr>
  </w:style>
  <w:style w:type="character" w:customStyle="1" w:styleId="ny-materialsChar">
    <w:name w:val="ny-materials Char"/>
    <w:basedOn w:val="ny-paragraphChar"/>
    <w:link w:val="ny-materials"/>
    <w:rsid w:val="0005539F"/>
    <w:rPr>
      <w:rFonts w:ascii="Calibri" w:eastAsia="Myriad Pro" w:hAnsi="Calibri" w:cstheme="minorHAnsi"/>
      <w:color w:val="231F20"/>
    </w:rPr>
  </w:style>
  <w:style w:type="paragraph" w:customStyle="1" w:styleId="ny-indented">
    <w:name w:val="ny-indented"/>
    <w:qFormat/>
    <w:rsid w:val="0005539F"/>
    <w:pPr>
      <w:spacing w:after="120" w:line="254" w:lineRule="auto"/>
      <w:ind w:left="800" w:hanging="400"/>
    </w:pPr>
    <w:rPr>
      <w:rFonts w:eastAsia="Myriad Pro" w:cs="Myriad Pro"/>
      <w:color w:val="231F20"/>
    </w:rPr>
  </w:style>
  <w:style w:type="paragraph" w:customStyle="1" w:styleId="ColorfulList-Accent11">
    <w:name w:val="Colorful List - Accent 11"/>
    <w:basedOn w:val="Normal"/>
    <w:uiPriority w:val="34"/>
    <w:qFormat/>
    <w:rsid w:val="0005539F"/>
    <w:pPr>
      <w:ind w:left="720"/>
      <w:contextualSpacing/>
    </w:pPr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05539F"/>
    <w:rPr>
      <w:color w:val="808080"/>
    </w:rPr>
  </w:style>
  <w:style w:type="table" w:customStyle="1" w:styleId="TableGrid2">
    <w:name w:val="Table Grid2"/>
    <w:basedOn w:val="TableNormal"/>
    <w:next w:val="TableGrid"/>
    <w:uiPriority w:val="59"/>
    <w:rsid w:val="000553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0553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sid w:val="0005539F"/>
    <w:rPr>
      <w:i/>
      <w:iCs/>
    </w:rPr>
  </w:style>
  <w:style w:type="character" w:styleId="IntenseEmphasis">
    <w:name w:val="Intense Emphasis"/>
    <w:basedOn w:val="DefaultParagraphFont"/>
    <w:uiPriority w:val="21"/>
    <w:qFormat/>
    <w:rsid w:val="0005539F"/>
    <w:rPr>
      <w:b/>
      <w:bCs/>
      <w:i/>
      <w:iCs/>
      <w:color w:val="4F81BD" w:themeColor="accent1"/>
    </w:rPr>
  </w:style>
  <w:style w:type="character" w:styleId="Hyperlink">
    <w:name w:val="Hyperlink"/>
    <w:basedOn w:val="DefaultParagraphFont"/>
    <w:uiPriority w:val="99"/>
    <w:unhideWhenUsed/>
    <w:rsid w:val="0005539F"/>
    <w:rPr>
      <w:color w:val="0000FF" w:themeColor="hyperlink"/>
      <w:u w:val="single"/>
    </w:rPr>
  </w:style>
  <w:style w:type="paragraph" w:styleId="FootnoteText">
    <w:name w:val="footnote text"/>
    <w:basedOn w:val="Normal"/>
    <w:link w:val="FootnoteTextChar"/>
    <w:uiPriority w:val="99"/>
    <w:unhideWhenUsed/>
    <w:rsid w:val="0005539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05539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unhideWhenUsed/>
    <w:rsid w:val="0005539F"/>
    <w:rPr>
      <w:vertAlign w:val="superscript"/>
    </w:rPr>
  </w:style>
  <w:style w:type="table" w:customStyle="1" w:styleId="TableGrid1">
    <w:name w:val="Table Grid1"/>
    <w:basedOn w:val="TableNormal"/>
    <w:next w:val="TableGrid"/>
    <w:uiPriority w:val="59"/>
    <w:rsid w:val="000553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y-lesson-name">
    <w:name w:val="ny-lesson-name"/>
    <w:basedOn w:val="Normal"/>
    <w:qFormat/>
    <w:rsid w:val="00E41BD7"/>
    <w:pPr>
      <w:jc w:val="right"/>
    </w:pPr>
    <w:rPr>
      <w:i/>
      <w:color w:val="617656"/>
      <w:sz w:val="18"/>
    </w:rPr>
  </w:style>
  <w:style w:type="paragraph" w:customStyle="1" w:styleId="ny-module-overview">
    <w:name w:val="ny-module-overview"/>
    <w:basedOn w:val="Normal"/>
    <w:qFormat/>
    <w:rsid w:val="0005539F"/>
    <w:pPr>
      <w:spacing w:after="0" w:line="322" w:lineRule="exact"/>
      <w:jc w:val="right"/>
    </w:pPr>
    <w:rPr>
      <w:rFonts w:ascii="Calibri" w:eastAsia="Myriad Pro" w:hAnsi="Calibri" w:cs="Myriad Pro"/>
      <w:b/>
      <w:bCs/>
      <w:color w:val="444B5A"/>
      <w:sz w:val="29"/>
      <w:szCs w:val="29"/>
    </w:rPr>
  </w:style>
  <w:style w:type="paragraph" w:customStyle="1" w:styleId="ny-ordered-list">
    <w:name w:val="ny-ordered-list"/>
    <w:basedOn w:val="ny-h4"/>
    <w:qFormat/>
    <w:rsid w:val="0005539F"/>
    <w:pPr>
      <w:numPr>
        <w:numId w:val="2"/>
      </w:numPr>
      <w:tabs>
        <w:tab w:val="left" w:pos="2160"/>
      </w:tabs>
      <w:spacing w:before="60" w:after="60" w:line="260" w:lineRule="exact"/>
    </w:pPr>
    <w:rPr>
      <w:rFonts w:asciiTheme="minorHAnsi" w:hAnsiTheme="minorHAnsi" w:cstheme="minorHAnsi"/>
      <w:b w:val="0"/>
      <w:sz w:val="22"/>
      <w:szCs w:val="22"/>
    </w:rPr>
  </w:style>
  <w:style w:type="character" w:customStyle="1" w:styleId="ny-bold-terracotta">
    <w:name w:val="ny-bold-terracotta"/>
    <w:basedOn w:val="DefaultParagraphFont"/>
    <w:uiPriority w:val="1"/>
    <w:qFormat/>
    <w:rsid w:val="00082F07"/>
    <w:rPr>
      <w:b/>
      <w:color w:val="00789C"/>
    </w:rPr>
  </w:style>
  <w:style w:type="numbering" w:customStyle="1" w:styleId="ny-lesson-numbered-list">
    <w:name w:val="ny-lesson-numbered-list"/>
    <w:uiPriority w:val="99"/>
    <w:rsid w:val="00F030B1"/>
    <w:pPr>
      <w:numPr>
        <w:numId w:val="4"/>
      </w:numPr>
    </w:pPr>
  </w:style>
  <w:style w:type="paragraph" w:customStyle="1" w:styleId="ny-lesson-numbering">
    <w:name w:val="ny-lesson-numbering"/>
    <w:basedOn w:val="Normal"/>
    <w:link w:val="ny-lesson-numberingChar"/>
    <w:rsid w:val="00F030B1"/>
    <w:pPr>
      <w:numPr>
        <w:numId w:val="5"/>
      </w:numPr>
      <w:tabs>
        <w:tab w:val="left" w:pos="403"/>
      </w:tabs>
      <w:spacing w:before="60" w:after="60" w:line="252" w:lineRule="auto"/>
    </w:pPr>
    <w:rPr>
      <w:rFonts w:ascii="Calibri" w:eastAsia="Myriad Pro" w:hAnsi="Calibri" w:cs="Myriad Pro"/>
      <w:color w:val="231F20"/>
      <w:sz w:val="20"/>
    </w:rPr>
  </w:style>
  <w:style w:type="character" w:customStyle="1" w:styleId="ny-lesson-numberingChar">
    <w:name w:val="ny-lesson-numbering Char"/>
    <w:basedOn w:val="DefaultParagraphFont"/>
    <w:link w:val="ny-lesson-numbering"/>
    <w:rsid w:val="00F030B1"/>
    <w:rPr>
      <w:rFonts w:ascii="Calibri" w:eastAsia="Myriad Pro" w:hAnsi="Calibri" w:cs="Myriad Pro"/>
      <w:color w:val="231F20"/>
      <w:sz w:val="20"/>
    </w:rPr>
  </w:style>
  <w:style w:type="numbering" w:customStyle="1" w:styleId="ny-numbering">
    <w:name w:val="ny-numbering"/>
    <w:basedOn w:val="NoList"/>
    <w:uiPriority w:val="99"/>
    <w:rsid w:val="00B06D7B"/>
    <w:pPr>
      <w:numPr>
        <w:numId w:val="6"/>
      </w:numPr>
    </w:pPr>
  </w:style>
  <w:style w:type="paragraph" w:customStyle="1" w:styleId="ny-numbering-assessment">
    <w:name w:val="ny-numbering-assessment"/>
    <w:basedOn w:val="ListParagraph"/>
    <w:link w:val="ny-numbering-assessmentChar"/>
    <w:qFormat/>
    <w:rsid w:val="00E56775"/>
    <w:pPr>
      <w:numPr>
        <w:numId w:val="7"/>
      </w:numPr>
      <w:spacing w:line="240" w:lineRule="auto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496309"/>
    <w:rPr>
      <w:color w:val="231F20"/>
    </w:rPr>
  </w:style>
  <w:style w:type="character" w:customStyle="1" w:styleId="ny-numbering-assessmentChar">
    <w:name w:val="ny-numbering-assessment Char"/>
    <w:basedOn w:val="ListParagraphChar"/>
    <w:link w:val="ny-numbering-assessment"/>
    <w:rsid w:val="00E56775"/>
    <w:rPr>
      <w:color w:val="231F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95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22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8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1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67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21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65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54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83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67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8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531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8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9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4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4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png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emf"/><Relationship Id="rId5" Type="http://schemas.openxmlformats.org/officeDocument/2006/relationships/numbering" Target="numbering.xml"/><Relationship Id="rId15" Type="http://schemas.openxmlformats.org/officeDocument/2006/relationships/image" Target="media/image4.png"/><Relationship Id="rId10" Type="http://schemas.openxmlformats.org/officeDocument/2006/relationships/endnotes" Target="endnote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png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deed.en_US" TargetMode="External"/><Relationship Id="rId7" Type="http://schemas.openxmlformats.org/officeDocument/2006/relationships/image" Target="media/image10.jpeg"/><Relationship Id="rId2" Type="http://schemas.openxmlformats.org/officeDocument/2006/relationships/hyperlink" Target="http://creativecommons.org/licenses/by-nc-sa/3.0/deed.en_US" TargetMode="External"/><Relationship Id="rId1" Type="http://schemas.openxmlformats.org/officeDocument/2006/relationships/image" Target="media/image8.png"/><Relationship Id="rId6" Type="http://schemas.openxmlformats.org/officeDocument/2006/relationships/hyperlink" Target="http://creativecommons.org/licenses/by-nc-sa/3.0/deed.en_US" TargetMode="External"/><Relationship Id="rId5" Type="http://schemas.openxmlformats.org/officeDocument/2006/relationships/hyperlink" Target="http://creativecommons.org/licenses/by-nc-sa/3.0/deed.en_US" TargetMode="External"/><Relationship Id="rId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E670B0EEEE0DB4AA371CD10B34B315B" ma:contentTypeVersion="2" ma:contentTypeDescription="Create a new document." ma:contentTypeScope="" ma:versionID="33f34111c692b5de52c9addeb8660ef6">
  <xsd:schema xmlns:xsd="http://www.w3.org/2001/XMLSchema" xmlns:xs="http://www.w3.org/2001/XMLSchema" xmlns:p="http://schemas.microsoft.com/office/2006/metadata/properties" xmlns:ns2="beec3c52-6977-40b8-8e7b-b4fa7e519059" targetNamespace="http://schemas.microsoft.com/office/2006/metadata/properties" ma:root="true" ma:fieldsID="ffd14b9f8735070b303dc67e630959f1" ns2:_="">
    <xsd:import namespace="beec3c52-6977-40b8-8e7b-b4fa7e519059"/>
    <xsd:element name="properties">
      <xsd:complexType>
        <xsd:sequence>
          <xsd:element name="documentManagement">
            <xsd:complexType>
              <xsd:all>
                <xsd:element ref="ns2:Sort_x0020_ID" minOccurs="0"/>
                <xsd:element ref="ns2:Comme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eec3c52-6977-40b8-8e7b-b4fa7e519059" elementFormDefault="qualified">
    <xsd:import namespace="http://schemas.microsoft.com/office/2006/documentManagement/types"/>
    <xsd:import namespace="http://schemas.microsoft.com/office/infopath/2007/PartnerControls"/>
    <xsd:element name="Sort_x0020_ID" ma:index="8" nillable="true" ma:displayName="Sort ID" ma:internalName="Sort_x0020_ID">
      <xsd:simpleType>
        <xsd:restriction base="dms:Number"/>
      </xsd:simpleType>
    </xsd:element>
    <xsd:element name="Comments" ma:index="9" nillable="true" ma:displayName="Comments" ma:internalName="Comments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ort_x0020_ID xmlns="beec3c52-6977-40b8-8e7b-b4fa7e519059" xsi:nil="true"/>
    <Comments xmlns="beec3c52-6977-40b8-8e7b-b4fa7e519059">FINAL - PDF Created
copy edit done WT</Comment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EF594D6-F8B1-4A5A-8AEB-04728800F1C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eec3c52-6977-40b8-8e7b-b4fa7e51905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BAB2ACB-EC10-4B98-8FEF-EFA71BB5C48D}">
  <ds:schemaRefs>
    <ds:schemaRef ds:uri="http://schemas.microsoft.com/office/2006/metadata/properties"/>
    <ds:schemaRef ds:uri="http://schemas.microsoft.com/office/infopath/2007/PartnerControls"/>
    <ds:schemaRef ds:uri="beec3c52-6977-40b8-8e7b-b4fa7e519059"/>
  </ds:schemaRefs>
</ds:datastoreItem>
</file>

<file path=customXml/itemProps3.xml><?xml version="1.0" encoding="utf-8"?>
<ds:datastoreItem xmlns:ds="http://schemas.openxmlformats.org/officeDocument/2006/customXml" ds:itemID="{CE5A18E0-A48D-46F4-A680-E7A9254A49A6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70DB9ED5-1684-40A1-BBE2-4261514F89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8</Pages>
  <Words>1168</Words>
  <Characters>6662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pier Productions</Company>
  <LinksUpToDate>false</LinksUpToDate>
  <CharactersWithSpaces>78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levioff</dc:creator>
  <cp:lastModifiedBy>Kristen Zimmermann</cp:lastModifiedBy>
  <cp:revision>4</cp:revision>
  <cp:lastPrinted>2014-06-21T02:34:00Z</cp:lastPrinted>
  <dcterms:created xsi:type="dcterms:W3CDTF">2014-07-22T07:16:00Z</dcterms:created>
  <dcterms:modified xsi:type="dcterms:W3CDTF">2014-07-22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2-09-25T00:00:00Z</vt:filetime>
  </property>
  <property fmtid="{D5CDD505-2E9C-101B-9397-08002B2CF9AE}" pid="3" name="LastSaved">
    <vt:filetime>2012-09-25T00:00:00Z</vt:filetime>
  </property>
  <property fmtid="{D5CDD505-2E9C-101B-9397-08002B2CF9AE}" pid="4" name="ContentTypeId">
    <vt:lpwstr>0x010100AE670B0EEEE0DB4AA371CD10B34B315B</vt:lpwstr>
  </property>
</Properties>
</file>